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A00987" w14:textId="3A699A7C" w:rsidR="008C2A22" w:rsidRPr="00566F68" w:rsidRDefault="008316CB" w:rsidP="008D5554">
      <w:pPr>
        <w:spacing w:before="12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HÌNH CHỮ NHẬT. HÌNH THOI. HÌNH BÌNH HÀNH</w:t>
      </w:r>
    </w:p>
    <w:p w14:paraId="2C6005CF" w14:textId="34EC3BA7" w:rsidR="008C2A22" w:rsidRPr="00566F68" w:rsidRDefault="008C2A22" w:rsidP="008D5554">
      <w:pPr>
        <w:spacing w:before="120" w:after="12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Thời gian thực hiện: (</w:t>
      </w:r>
      <w:r w:rsidR="009824B2" w:rsidRPr="00566F68">
        <w:rPr>
          <w:rFonts w:ascii="Times New Roman" w:hAnsi="Times New Roman" w:cs="Times New Roman"/>
          <w:sz w:val="28"/>
          <w:szCs w:val="28"/>
        </w:rPr>
        <w:t>03</w:t>
      </w:r>
      <w:r w:rsidRPr="00566F68">
        <w:rPr>
          <w:rFonts w:ascii="Times New Roman" w:hAnsi="Times New Roman" w:cs="Times New Roman"/>
          <w:sz w:val="28"/>
          <w:szCs w:val="28"/>
        </w:rPr>
        <w:t xml:space="preserve"> tiết)</w:t>
      </w:r>
    </w:p>
    <w:p w14:paraId="1F5ECC8A" w14:textId="7E6AF10E" w:rsidR="00AA3A63" w:rsidRDefault="00AA3A63" w:rsidP="008C2A22">
      <w:pPr>
        <w:spacing w:before="120" w:after="120" w:line="288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I. Mục tiêu:</w:t>
      </w:r>
      <w:r w:rsidRPr="00AA3A63">
        <w:rPr>
          <w:rFonts w:ascii="Times New Roman" w:hAnsi="Times New Roman" w:cs="Times New Roman"/>
          <w:b/>
          <w:vanish/>
          <w:color w:val="FFFFFF"/>
          <w:sz w:val="2"/>
          <w:szCs w:val="28"/>
        </w:rPr>
        <w:t>PPT KNTT18PPT KNTT18</w:t>
      </w:r>
    </w:p>
    <w:p w14:paraId="6B5FAF5F" w14:textId="27961A8B" w:rsidR="008C2A22" w:rsidRPr="00566F68" w:rsidRDefault="002D2940" w:rsidP="00B21787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="008C2A22" w:rsidRPr="00566F68">
        <w:rPr>
          <w:rFonts w:ascii="Times New Roman" w:hAnsi="Times New Roman" w:cs="Times New Roman"/>
          <w:b/>
          <w:color w:val="FF0000"/>
          <w:sz w:val="28"/>
          <w:szCs w:val="28"/>
        </w:rPr>
        <w:t>. Về năng lực:</w:t>
      </w:r>
    </w:p>
    <w:p w14:paraId="01655B60" w14:textId="77777777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* Năng lực chung:</w:t>
      </w:r>
    </w:p>
    <w:p w14:paraId="47F38228" w14:textId="77777777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- Năng lực tự học: HS tự hoàn thành được các nhiệm vụ học tập chuẩn bị ở nhà và tại lớp.</w:t>
      </w:r>
    </w:p>
    <w:p w14:paraId="013E3BEE" w14:textId="77777777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188635AD" w14:textId="77777777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* Năng lực đặc thù:</w:t>
      </w:r>
    </w:p>
    <w:p w14:paraId="5CB2F90C" w14:textId="12BAAA41" w:rsidR="009824B2" w:rsidRPr="00566F68" w:rsidRDefault="008C2A22" w:rsidP="009824B2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 xml:space="preserve">- Năng lực giao tiếp toán học: </w:t>
      </w:r>
      <w:r w:rsidR="009824B2" w:rsidRPr="00566F68">
        <w:rPr>
          <w:rFonts w:ascii="Times New Roman" w:eastAsia="Times New Roman" w:hAnsi="Times New Roman" w:cs="Times New Roman"/>
          <w:color w:val="000000"/>
          <w:sz w:val="28"/>
          <w:szCs w:val="28"/>
        </w:rPr>
        <w:t>nêu được các đặc điểm của hình chữ nhật, hình thoi</w:t>
      </w:r>
      <w:r w:rsidR="009E0C3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B927546" w14:textId="1633EC3F" w:rsidR="009824B2" w:rsidRPr="00566F68" w:rsidRDefault="009824B2" w:rsidP="009824B2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66F68">
        <w:rPr>
          <w:rFonts w:ascii="Times New Roman" w:eastAsia="Times New Roman" w:hAnsi="Times New Roman" w:cs="Times New Roman"/>
          <w:color w:val="000000"/>
          <w:sz w:val="28"/>
          <w:szCs w:val="28"/>
        </w:rPr>
        <w:t>- Năng lực sử dụng công cụ và phương tiện học toán: sử dụng được thước thẳng, ê ke, compa để đo độ dài cạnh, kiểm tra góc vuông, vẽ hình chữ nhật, hình thoi</w:t>
      </w:r>
      <w:r w:rsidR="009E0C3D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C19B343" w14:textId="22BDF7A1" w:rsidR="00193DDD" w:rsidRPr="00566F68" w:rsidRDefault="008C2A22" w:rsidP="00193DD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 xml:space="preserve">- Năng lực tư duy và lập luận toán học, năng lực giải quyết vấn đề toán học, năng lực mô hình hóa toán học: </w:t>
      </w:r>
      <w:r w:rsidR="009824B2" w:rsidRPr="00566F68">
        <w:rPr>
          <w:rFonts w:ascii="Times New Roman" w:eastAsia="Times New Roman" w:hAnsi="Times New Roman" w:cs="Times New Roman"/>
          <w:sz w:val="28"/>
          <w:szCs w:val="28"/>
          <w:lang w:val="vi-VN"/>
        </w:rPr>
        <w:t>thực hiện được các thao tác tư duy so sánh, phân tích, tổng hợp, khái quát hóa, …</w:t>
      </w:r>
      <w:r w:rsidR="009824B2" w:rsidRPr="00566F68">
        <w:rPr>
          <w:rFonts w:ascii="Times New Roman" w:eastAsia="Times New Roman" w:hAnsi="Times New Roman" w:cs="Times New Roman"/>
          <w:sz w:val="28"/>
          <w:szCs w:val="28"/>
        </w:rPr>
        <w:t xml:space="preserve"> để nêu được các đặc điểm của hình chữ nhật, hình thoi</w:t>
      </w:r>
      <w:r w:rsidR="009E0C3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4A49B8" w14:textId="41A3BB83" w:rsidR="008C2A22" w:rsidRPr="00566F68" w:rsidRDefault="002D2940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 w:rsidR="008C2A22" w:rsidRPr="00566F68">
        <w:rPr>
          <w:rFonts w:ascii="Times New Roman" w:hAnsi="Times New Roman" w:cs="Times New Roman"/>
          <w:b/>
          <w:color w:val="FF0000"/>
          <w:sz w:val="28"/>
          <w:szCs w:val="28"/>
        </w:rPr>
        <w:t>. Về phẩm chất:</w:t>
      </w:r>
    </w:p>
    <w:p w14:paraId="2C194C9C" w14:textId="77777777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- Chăm chỉ: thực hiện đầy đủ các hoạt động học tập một cách tự giác, tích cực.</w:t>
      </w:r>
    </w:p>
    <w:p w14:paraId="54F5DE44" w14:textId="77777777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- Trung thực: thật thà, thẳng thắn trong báo cáo kết quả hoạt động cá nhân và theo nhóm, trong đánh giá và tự đánh giá.</w:t>
      </w:r>
    </w:p>
    <w:p w14:paraId="3C0FBD99" w14:textId="77777777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sz w:val="28"/>
          <w:szCs w:val="28"/>
        </w:rPr>
        <w:t>- Trách nhiệm: hoàn thành đầy đủ, có chất lượng các nhiệm vụ học tập.</w:t>
      </w:r>
    </w:p>
    <w:p w14:paraId="0E1DCCD8" w14:textId="5CB7B7E0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II. Thiết bị dạy học và học liệu:</w:t>
      </w:r>
    </w:p>
    <w:p w14:paraId="2FE05AC6" w14:textId="30C585AC" w:rsidR="00193DDD" w:rsidRPr="00566F68" w:rsidRDefault="008C2A22" w:rsidP="00193DD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1. Giáo viên:</w:t>
      </w:r>
      <w:r w:rsidRPr="00566F68">
        <w:rPr>
          <w:rFonts w:ascii="Times New Roman" w:hAnsi="Times New Roman" w:cs="Times New Roman"/>
          <w:sz w:val="28"/>
          <w:szCs w:val="28"/>
        </w:rPr>
        <w:t xml:space="preserve"> SGK, kế hoạch bài dạy, thước thẳng, </w:t>
      </w:r>
      <w:r w:rsidR="00193DDD" w:rsidRPr="00566F68">
        <w:rPr>
          <w:rFonts w:ascii="Times New Roman" w:hAnsi="Times New Roman" w:cs="Times New Roman"/>
          <w:sz w:val="28"/>
          <w:szCs w:val="28"/>
        </w:rPr>
        <w:t xml:space="preserve">thước đo góc, com pa, </w:t>
      </w:r>
      <w:r w:rsidRPr="00566F68">
        <w:rPr>
          <w:rFonts w:ascii="Times New Roman" w:hAnsi="Times New Roman" w:cs="Times New Roman"/>
          <w:sz w:val="28"/>
          <w:szCs w:val="28"/>
        </w:rPr>
        <w:t>bảng phụ hoặc máy chiế</w:t>
      </w:r>
      <w:r w:rsidR="00193DDD" w:rsidRPr="00566F68">
        <w:rPr>
          <w:rFonts w:ascii="Times New Roman" w:hAnsi="Times New Roman" w:cs="Times New Roman"/>
          <w:sz w:val="28"/>
          <w:szCs w:val="28"/>
        </w:rPr>
        <w:t xml:space="preserve">u, </w:t>
      </w:r>
      <w:r w:rsidR="00193DDD" w:rsidRPr="00566F68">
        <w:rPr>
          <w:rFonts w:ascii="Times New Roman" w:eastAsia="Times New Roman" w:hAnsi="Times New Roman" w:cs="Times New Roman"/>
          <w:color w:val="000000"/>
          <w:sz w:val="28"/>
          <w:szCs w:val="28"/>
        </w:rPr>
        <w:t>các h</w:t>
      </w:r>
      <w:r w:rsidR="00F01463">
        <w:rPr>
          <w:rFonts w:ascii="Times New Roman" w:eastAsia="Times New Roman" w:hAnsi="Times New Roman" w:cs="Times New Roman"/>
          <w:sz w:val="28"/>
          <w:szCs w:val="28"/>
        </w:rPr>
        <w:t>ình thoi</w:t>
      </w:r>
      <w:r w:rsidR="00F01463" w:rsidRPr="00F01463">
        <w:rPr>
          <w:rFonts w:ascii="Times New Roman" w:eastAsia="Times New Roman" w:hAnsi="Times New Roman" w:cs="Times New Roman"/>
          <w:bCs/>
          <w:iCs/>
          <w:position w:val="-6"/>
          <w:sz w:val="28"/>
          <w:szCs w:val="28"/>
        </w:rPr>
        <w:object w:dxaOrig="720" w:dyaOrig="279" w14:anchorId="20C290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4.05pt" o:ole="">
            <v:imagedata r:id="rId5" o:title=""/>
          </v:shape>
          <o:OLEObject Type="Embed" ProgID="Equation.DSMT4" ShapeID="_x0000_i1025" DrawAspect="Content" ObjectID="_1795165626" r:id="rId6"/>
        </w:object>
      </w:r>
      <w:r w:rsidR="00193DDD" w:rsidRPr="00566F68">
        <w:rPr>
          <w:rFonts w:ascii="Times New Roman" w:hAnsi="Times New Roman" w:cs="Times New Roman"/>
          <w:sz w:val="28"/>
          <w:szCs w:val="28"/>
        </w:rPr>
        <w:t>bằng giấy bìa màu kẻ ô vuông và băng dính 2 mặt (hoặc giấy decal), phiếu bài tập (các bài tập bổ sung).</w:t>
      </w:r>
    </w:p>
    <w:p w14:paraId="24281B49" w14:textId="15B33064" w:rsidR="00804948" w:rsidRPr="00566F68" w:rsidRDefault="008C2A22" w:rsidP="00804948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2. Học sinh:</w:t>
      </w:r>
      <w:r w:rsidRPr="00566F68">
        <w:rPr>
          <w:rFonts w:ascii="Times New Roman" w:hAnsi="Times New Roman" w:cs="Times New Roman"/>
          <w:sz w:val="28"/>
          <w:szCs w:val="28"/>
        </w:rPr>
        <w:t xml:space="preserve"> </w:t>
      </w:r>
      <w:r w:rsidR="00804948" w:rsidRPr="00566F68"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 w:rsidR="00804948" w:rsidRPr="00566F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hước thẳng có chia đơn vị, ê ke, compa, bảng nhóm, </w:t>
      </w:r>
      <w:r w:rsidR="009D1FFC">
        <w:rPr>
          <w:rFonts w:ascii="Times New Roman" w:eastAsia="Times New Roman" w:hAnsi="Times New Roman" w:cs="Times New Roman"/>
          <w:color w:val="000000"/>
          <w:sz w:val="28"/>
          <w:szCs w:val="28"/>
        </w:rPr>
        <w:t>giấy màu</w:t>
      </w:r>
      <w:r w:rsidR="00797B6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ó chia ô li</w:t>
      </w:r>
      <w:r w:rsidR="009D1FF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="00804948" w:rsidRPr="00566F68">
        <w:rPr>
          <w:rFonts w:ascii="Times New Roman" w:eastAsia="Times New Roman" w:hAnsi="Times New Roman" w:cs="Times New Roman"/>
          <w:color w:val="000000"/>
          <w:sz w:val="28"/>
          <w:szCs w:val="28"/>
        </w:rPr>
        <w:t>kéo thủ công.</w:t>
      </w:r>
    </w:p>
    <w:p w14:paraId="7BD71CB5" w14:textId="595B190D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III. Tiến trình dạy học:</w:t>
      </w:r>
    </w:p>
    <w:p w14:paraId="5D404421" w14:textId="08CDB9C8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0000FF"/>
          <w:sz w:val="28"/>
          <w:szCs w:val="28"/>
          <w:u w:val="single"/>
        </w:rPr>
        <w:t>Tiết 1</w:t>
      </w:r>
      <w:r w:rsidRPr="00566F68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7B5D4EF3" w14:textId="178FD334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1. Hoạt động 1: Mở đầu</w:t>
      </w:r>
      <w:r w:rsidR="006B37F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</w:t>
      </w:r>
      <w:r w:rsidR="009E0C3D">
        <w:rPr>
          <w:rFonts w:ascii="Times New Roman" w:hAnsi="Times New Roman" w:cs="Times New Roman"/>
          <w:b/>
          <w:color w:val="FF0000"/>
          <w:sz w:val="28"/>
          <w:szCs w:val="28"/>
        </w:rPr>
        <w:t>7</w:t>
      </w:r>
      <w:r w:rsidR="006B37F3">
        <w:rPr>
          <w:rFonts w:ascii="Times New Roman" w:hAnsi="Times New Roman" w:cs="Times New Roman"/>
          <w:b/>
          <w:color w:val="FF0000"/>
          <w:sz w:val="28"/>
          <w:szCs w:val="28"/>
        </w:rPr>
        <w:t>p)</w:t>
      </w:r>
    </w:p>
    <w:p w14:paraId="3F4A7437" w14:textId="033F69C6" w:rsidR="00461694" w:rsidRPr="00566F68" w:rsidRDefault="008C2A22" w:rsidP="00461694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  <w:r w:rsidR="001D3CF4" w:rsidRPr="00566F6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A0BB6">
        <w:rPr>
          <w:rFonts w:ascii="Times New Roman" w:eastAsia="Times New Roman" w:hAnsi="Times New Roman" w:cs="Times New Roman"/>
          <w:sz w:val="28"/>
          <w:szCs w:val="28"/>
        </w:rPr>
        <w:t>HS q</w:t>
      </w:r>
      <w:r w:rsidR="00461694" w:rsidRPr="006A0BB6">
        <w:rPr>
          <w:rFonts w:ascii="Times New Roman" w:eastAsia="Times New Roman" w:hAnsi="Times New Roman" w:cs="Times New Roman"/>
          <w:sz w:val="28"/>
          <w:szCs w:val="28"/>
        </w:rPr>
        <w:t>uan sát hình ảnh của hình chữ nhật, hình thoi, hình bình hành, hình thang cân gợi dẫn để tạo tình huống vào bài.</w:t>
      </w:r>
    </w:p>
    <w:p w14:paraId="6B8609C1" w14:textId="34B812F1" w:rsidR="008C2A22" w:rsidRPr="00566F68" w:rsidRDefault="002D2940" w:rsidP="008C2A22">
      <w:pPr>
        <w:spacing w:before="120" w:after="120" w:line="288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</w:t>
      </w:r>
      <w:r w:rsidR="008C2A22" w:rsidRPr="00566F68">
        <w:rPr>
          <w:rFonts w:ascii="Times New Roman" w:hAnsi="Times New Roman" w:cs="Times New Roman"/>
          <w:b/>
          <w:color w:val="FF0000"/>
          <w:sz w:val="28"/>
          <w:szCs w:val="28"/>
        </w:rPr>
        <w:t>) Tổ chức thực hiện:</w:t>
      </w:r>
    </w:p>
    <w:tbl>
      <w:tblPr>
        <w:tblStyle w:val="TableGrid"/>
        <w:tblW w:w="1020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245"/>
        <w:gridCol w:w="4961"/>
      </w:tblGrid>
      <w:tr w:rsidR="001D3CF4" w:rsidRPr="00566F68" w14:paraId="3DD07003" w14:textId="77777777" w:rsidTr="00161544">
        <w:tc>
          <w:tcPr>
            <w:tcW w:w="5245" w:type="dxa"/>
            <w:vAlign w:val="center"/>
          </w:tcPr>
          <w:p w14:paraId="7A73BD39" w14:textId="77777777" w:rsidR="001D3CF4" w:rsidRPr="00566F68" w:rsidRDefault="001D3CF4" w:rsidP="001615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961" w:type="dxa"/>
          </w:tcPr>
          <w:p w14:paraId="452F2CA4" w14:textId="77777777" w:rsidR="001D3CF4" w:rsidRPr="00566F68" w:rsidRDefault="001D3CF4" w:rsidP="0016154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D3CF4" w:rsidRPr="00566F68" w14:paraId="477D98DA" w14:textId="77777777" w:rsidTr="00161544">
        <w:tc>
          <w:tcPr>
            <w:tcW w:w="5245" w:type="dxa"/>
          </w:tcPr>
          <w:p w14:paraId="0065F42B" w14:textId="77777777" w:rsidR="001D3CF4" w:rsidRPr="00566F68" w:rsidRDefault="001D3CF4" w:rsidP="0016154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566F6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:</w:t>
            </w:r>
          </w:p>
          <w:p w14:paraId="5170037C" w14:textId="77777777" w:rsidR="00B068E6" w:rsidRDefault="00B068E6" w:rsidP="0016154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6254B743" w14:textId="1039A661" w:rsidR="001D3CF4" w:rsidRPr="00566F68" w:rsidRDefault="001D3CF4" w:rsidP="0016154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566F6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nêu yêu cầu: tuần trước cô đến thăm quan một cửa hàng bán kễ gỗ treo tường </w:t>
            </w:r>
            <w:r w:rsidR="006E6D9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à đồ dùng trong nhà, cô </w:t>
            </w:r>
            <w:r w:rsidRPr="00566F6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ã chụp lại hình ảnh một số mẫu kệ </w:t>
            </w:r>
            <w:r w:rsidR="006E6D9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và vật dụng </w:t>
            </w:r>
            <w:r w:rsidRPr="00566F6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mà cô thích. Em hãy quan sát các hình ảnh trên màn chiếu và cho biết </w:t>
            </w:r>
            <w:r w:rsidR="006E6D9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húng </w:t>
            </w:r>
            <w:r w:rsidRPr="00566F6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ó hình gì.</w:t>
            </w:r>
          </w:p>
          <w:p w14:paraId="67077488" w14:textId="77777777" w:rsidR="001D3CF4" w:rsidRPr="00566F68" w:rsidRDefault="001D3CF4" w:rsidP="0016154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:</w:t>
            </w:r>
          </w:p>
          <w:p w14:paraId="240E82EA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- HS </w:t>
            </w:r>
            <w:r w:rsidRPr="00566F6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quan sát và </w:t>
            </w: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>nêu tên các hình (cá nhân).</w:t>
            </w:r>
          </w:p>
          <w:p w14:paraId="5BC10800" w14:textId="77777777" w:rsidR="001D3CF4" w:rsidRPr="00566F68" w:rsidRDefault="001D3CF4" w:rsidP="0016154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14:paraId="175CBC4C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>- Mỗi hình ảnh GV yêu cầu khoảng 2 HS trả lời miệng.</w:t>
            </w:r>
          </w:p>
          <w:p w14:paraId="5BB07059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>- HS cả lớp lắng nghe, nhận xét.</w:t>
            </w:r>
          </w:p>
          <w:p w14:paraId="1AD2DDC7" w14:textId="77777777" w:rsidR="001D3CF4" w:rsidRPr="00566F68" w:rsidRDefault="001D3CF4" w:rsidP="0016154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566F6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14:paraId="2692CDCC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- GV nhận xét các câu trả lời của HS (HS có thể không trả lời được hình d) và chuẩn hóa: </w:t>
            </w:r>
          </w:p>
          <w:p w14:paraId="68EDCEEB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a) Tam giác cân. </w:t>
            </w:r>
          </w:p>
          <w:p w14:paraId="0627F5FA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b) Hình chữ nhật và hình vuông. </w:t>
            </w:r>
          </w:p>
          <w:p w14:paraId="46141AD0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c) Lục giác đều. </w:t>
            </w:r>
          </w:p>
          <w:p w14:paraId="0C5570BD" w14:textId="114663FF" w:rsidR="001D3CF4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>d) Hình thoi.</w:t>
            </w:r>
          </w:p>
          <w:p w14:paraId="5476E6CE" w14:textId="08974365" w:rsidR="000236BB" w:rsidRDefault="000236BB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e) Hình bình hành</w:t>
            </w:r>
            <w:r w:rsidR="00B068E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D28F53E" w14:textId="2E013DE1" w:rsidR="000236BB" w:rsidRDefault="000236BB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) Hình thang cân</w:t>
            </w:r>
            <w:r w:rsidR="00B068E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B8121A3" w14:textId="1D8AAB72" w:rsidR="000236BB" w:rsidRDefault="000236BB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E0094E" w14:textId="0CD1EDD3" w:rsidR="00B068E6" w:rsidRDefault="00B068E6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9D6E1F" w14:textId="77777777" w:rsidR="00B068E6" w:rsidRPr="00566F68" w:rsidRDefault="00B068E6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4D2A79A" w14:textId="32C97A11" w:rsidR="001D3CF4" w:rsidRPr="00566F68" w:rsidRDefault="001D3CF4" w:rsidP="006A0BB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- GV đặt vấn đề vào bài mới: trong bài học này chúng ta sẽ nhận biết và khám phá các đặc điểm của hình chữ nhật và hình thoi, cách vẽ </w:t>
            </w:r>
            <w:r w:rsidRPr="006A0BB6">
              <w:rPr>
                <w:rFonts w:ascii="Times New Roman" w:hAnsi="Times New Roman" w:cs="Times New Roman"/>
                <w:sz w:val="28"/>
                <w:szCs w:val="28"/>
              </w:rPr>
              <w:t>củ</w:t>
            </w:r>
            <w:r w:rsidR="006C4CAF" w:rsidRPr="006A0BB6">
              <w:rPr>
                <w:rFonts w:ascii="Times New Roman" w:hAnsi="Times New Roman" w:cs="Times New Roman"/>
                <w:sz w:val="28"/>
                <w:szCs w:val="28"/>
              </w:rPr>
              <w:t>a hai hình này.</w:t>
            </w:r>
            <w:r w:rsidR="006C4CAF">
              <w:rPr>
                <w:rFonts w:ascii="Times New Roman" w:hAnsi="Times New Roman" w:cs="Times New Roman"/>
                <w:sz w:val="28"/>
                <w:szCs w:val="28"/>
              </w:rPr>
              <w:t xml:space="preserve"> Từ đó chúng ta có thể cắt ghép các hình để làm một số đồ</w:t>
            </w:r>
            <w:r w:rsidR="004D0706">
              <w:rPr>
                <w:rFonts w:ascii="Times New Roman" w:hAnsi="Times New Roman" w:cs="Times New Roman"/>
                <w:sz w:val="28"/>
                <w:szCs w:val="28"/>
              </w:rPr>
              <w:t xml:space="preserve"> dùng</w:t>
            </w:r>
            <w:r w:rsidR="006C4CAF">
              <w:rPr>
                <w:rFonts w:ascii="Times New Roman" w:hAnsi="Times New Roman" w:cs="Times New Roman"/>
                <w:sz w:val="28"/>
                <w:szCs w:val="28"/>
              </w:rPr>
              <w:t xml:space="preserve"> hoặc trang trí nơi học tập của mình.</w:t>
            </w:r>
          </w:p>
        </w:tc>
        <w:tc>
          <w:tcPr>
            <w:tcW w:w="4961" w:type="dxa"/>
          </w:tcPr>
          <w:p w14:paraId="717E2690" w14:textId="1E8D1D1D" w:rsidR="001D3CF4" w:rsidRPr="00566F68" w:rsidRDefault="001D3CF4" w:rsidP="00522A6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>Mỗi kệ gỗ treo tường trong tranh có hình gì?</w:t>
            </w:r>
          </w:p>
          <w:tbl>
            <w:tblPr>
              <w:tblStyle w:val="TableGrid"/>
              <w:tblW w:w="4985" w:type="dxa"/>
              <w:tblInd w:w="29" w:type="dxa"/>
              <w:tblLayout w:type="fixed"/>
              <w:tblLook w:val="04A0" w:firstRow="1" w:lastRow="0" w:firstColumn="1" w:lastColumn="0" w:noHBand="0" w:noVBand="1"/>
            </w:tblPr>
            <w:tblGrid>
              <w:gridCol w:w="2303"/>
              <w:gridCol w:w="2682"/>
            </w:tblGrid>
            <w:tr w:rsidR="001D3CF4" w:rsidRPr="00566F68" w14:paraId="02229D5A" w14:textId="77777777" w:rsidTr="00A8507A">
              <w:tc>
                <w:tcPr>
                  <w:tcW w:w="2303" w:type="dxa"/>
                </w:tcPr>
                <w:p w14:paraId="0F9A5AF3" w14:textId="77777777" w:rsidR="001D3CF4" w:rsidRPr="00566F68" w:rsidRDefault="001D3CF4" w:rsidP="00161544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66F68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7D60C880" wp14:editId="75CAC7BB">
                        <wp:extent cx="1402715" cy="1158240"/>
                        <wp:effectExtent l="0" t="0" r="6985" b="3810"/>
                        <wp:docPr id="1028" name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Image"/>
                                <pic:cNvPicPr/>
                              </pic:nvPicPr>
                              <pic:blipFill rotWithShape="1"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2730" cy="115825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F9FE0D7" w14:textId="77777777" w:rsidR="001D3CF4" w:rsidRPr="00566F68" w:rsidRDefault="001D3CF4" w:rsidP="00161544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2381534D" w14:textId="77777777" w:rsidR="001D3CF4" w:rsidRPr="00566F68" w:rsidRDefault="001D3CF4" w:rsidP="00161544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3365777B" w14:textId="77777777" w:rsidR="001D3CF4" w:rsidRPr="00566F68" w:rsidRDefault="001D3CF4" w:rsidP="00161544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66F68"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a</w:t>
                  </w:r>
                </w:p>
              </w:tc>
              <w:tc>
                <w:tcPr>
                  <w:tcW w:w="2682" w:type="dxa"/>
                </w:tcPr>
                <w:p w14:paraId="56A58099" w14:textId="77777777" w:rsidR="001D3CF4" w:rsidRPr="00566F68" w:rsidRDefault="001D3CF4" w:rsidP="00161544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66F68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59B624AF" wp14:editId="0631599C">
                        <wp:extent cx="1409700" cy="1457325"/>
                        <wp:effectExtent l="0" t="0" r="0" b="9525"/>
                        <wp:docPr id="1029" name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Image"/>
                                <pic:cNvPicPr/>
                              </pic:nvPicPr>
                              <pic:blipFill rotWithShape="1"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9700" cy="14573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6436266" w14:textId="0A283C18" w:rsidR="001D3CF4" w:rsidRPr="00566F68" w:rsidRDefault="00A8507A" w:rsidP="00A8507A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66F68">
                    <w:rPr>
                      <w:rFonts w:ascii="Times New Roman" w:hAnsi="Times New Roman" w:cs="Times New Roman"/>
                    </w:rPr>
                    <w:object w:dxaOrig="5400" w:dyaOrig="2064" w14:anchorId="0D49E18E">
                      <v:shape id="_x0000_i1026" type="#_x0000_t75" style="width:126.6pt;height:78.6pt" o:ole="">
                        <v:imagedata r:id="rId9" o:title=""/>
                      </v:shape>
                      <o:OLEObject Type="Embed" ProgID="PBrush" ShapeID="_x0000_i1026" DrawAspect="Content" ObjectID="_1795165627" r:id="rId10"/>
                    </w:object>
                  </w:r>
                  <w:r w:rsidR="001D3CF4" w:rsidRPr="00566F68"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b</w:t>
                  </w:r>
                </w:p>
              </w:tc>
            </w:tr>
            <w:tr w:rsidR="001D3CF4" w:rsidRPr="00566F68" w14:paraId="0E9E83DA" w14:textId="77777777" w:rsidTr="00566F68">
              <w:trPr>
                <w:trHeight w:val="5384"/>
              </w:trPr>
              <w:tc>
                <w:tcPr>
                  <w:tcW w:w="2303" w:type="dxa"/>
                </w:tcPr>
                <w:p w14:paraId="04FB4550" w14:textId="77777777" w:rsidR="001D3CF4" w:rsidRPr="00566F68" w:rsidRDefault="001D3CF4" w:rsidP="00161544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66F68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0D1DD7FF" wp14:editId="712B0A7B">
                        <wp:extent cx="1421765" cy="1242060"/>
                        <wp:effectExtent l="0" t="0" r="6985" b="0"/>
                        <wp:docPr id="1030" name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Image"/>
                                <pic:cNvPicPr/>
                              </pic:nvPicPr>
                              <pic:blipFill rotWithShape="1">
                                <a:blip r:embed="rId1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22195" cy="124243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69EC9B5" w14:textId="77777777" w:rsidR="001D3CF4" w:rsidRPr="00566F68" w:rsidRDefault="001D3CF4" w:rsidP="00161544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04C583B6" w14:textId="32F765E8" w:rsidR="001D3CF4" w:rsidRPr="00566F68" w:rsidRDefault="00566F68" w:rsidP="00161544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</w:t>
                  </w:r>
                  <w:r w:rsidR="001D3CF4" w:rsidRPr="00566F68">
                    <w:rPr>
                      <w:rFonts w:ascii="Times New Roman" w:hAnsi="Times New Roman" w:cs="Times New Roman"/>
                      <w:sz w:val="28"/>
                      <w:szCs w:val="28"/>
                    </w:rPr>
                    <w:t>ình c</w:t>
                  </w:r>
                </w:p>
                <w:p w14:paraId="326EAD1D" w14:textId="77777777" w:rsidR="00A8507A" w:rsidRPr="00566F68" w:rsidRDefault="00566F68" w:rsidP="00161544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566F68">
                    <w:rPr>
                      <w:rFonts w:ascii="Times New Roman" w:hAnsi="Times New Roman" w:cs="Times New Roman"/>
                    </w:rPr>
                    <w:object w:dxaOrig="2124" w:dyaOrig="1464" w14:anchorId="4758375E">
                      <v:shape id="_x0000_i1027" type="#_x0000_t75" style="width:110.05pt;height:95.15pt" o:ole="">
                        <v:imagedata r:id="rId12" o:title=""/>
                      </v:shape>
                      <o:OLEObject Type="Embed" ProgID="PBrush" ShapeID="_x0000_i1027" DrawAspect="Content" ObjectID="_1795165628" r:id="rId13"/>
                    </w:object>
                  </w:r>
                </w:p>
                <w:p w14:paraId="7CC09697" w14:textId="59E583D4" w:rsidR="00566F68" w:rsidRPr="00566F68" w:rsidRDefault="000236BB" w:rsidP="00161544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e</w:t>
                  </w:r>
                </w:p>
              </w:tc>
              <w:tc>
                <w:tcPr>
                  <w:tcW w:w="2682" w:type="dxa"/>
                </w:tcPr>
                <w:p w14:paraId="035E14A6" w14:textId="77777777" w:rsidR="001D3CF4" w:rsidRPr="00566F68" w:rsidRDefault="001D3CF4" w:rsidP="00161544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66F68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4AFBBE1C" wp14:editId="36B90B0B">
                        <wp:extent cx="1333500" cy="1333500"/>
                        <wp:effectExtent l="0" t="0" r="0" b="0"/>
                        <wp:docPr id="1031" name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Image"/>
                                <pic:cNvPicPr/>
                              </pic:nvPicPr>
                              <pic:blipFill rotWithShape="1">
                                <a:blip r:embed="rId1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33500" cy="13335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2CDBD2C" w14:textId="64467689" w:rsidR="001D3CF4" w:rsidRDefault="001D3CF4" w:rsidP="00566F6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66F68"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d</w:t>
                  </w:r>
                </w:p>
                <w:p w14:paraId="2FBD8A03" w14:textId="38AA4C59" w:rsidR="00566F68" w:rsidRPr="00566F68" w:rsidRDefault="00566F68" w:rsidP="00161544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object w:dxaOrig="2580" w:dyaOrig="1656" w14:anchorId="7662C029">
                      <v:shape id="_x0000_i1028" type="#_x0000_t75" style="width:122.5pt;height:101.4pt" o:ole="">
                        <v:imagedata r:id="rId15" o:title=""/>
                      </v:shape>
                      <o:OLEObject Type="Embed" ProgID="PBrush" ShapeID="_x0000_i1028" DrawAspect="Content" ObjectID="_1795165629" r:id="rId16"/>
                    </w:object>
                  </w:r>
                </w:p>
                <w:p w14:paraId="4B4AC619" w14:textId="2507D18E" w:rsidR="00A8507A" w:rsidRPr="00566F68" w:rsidRDefault="000236BB" w:rsidP="00566F6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f</w:t>
                  </w:r>
                </w:p>
              </w:tc>
            </w:tr>
          </w:tbl>
          <w:p w14:paraId="76B5C2A7" w14:textId="17E6C51A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 a) Tam giác cân. </w:t>
            </w:r>
          </w:p>
          <w:p w14:paraId="35F965E6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b) Hình chữ nhật và hình vuông. </w:t>
            </w:r>
          </w:p>
          <w:p w14:paraId="3BC6EB51" w14:textId="77777777" w:rsidR="001D3CF4" w:rsidRPr="00566F68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 xml:space="preserve">c) Lục giác đều. </w:t>
            </w:r>
          </w:p>
          <w:p w14:paraId="02AA2DE8" w14:textId="77777777" w:rsidR="001D3CF4" w:rsidRDefault="001D3CF4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66F68">
              <w:rPr>
                <w:rFonts w:ascii="Times New Roman" w:hAnsi="Times New Roman" w:cs="Times New Roman"/>
                <w:sz w:val="28"/>
                <w:szCs w:val="28"/>
              </w:rPr>
              <w:t>d) Hình thoi.</w:t>
            </w:r>
          </w:p>
          <w:p w14:paraId="55AFE0F1" w14:textId="77777777" w:rsidR="00B068E6" w:rsidRDefault="00B068E6" w:rsidP="00B068E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e) Hình bình hành.</w:t>
            </w:r>
          </w:p>
          <w:p w14:paraId="593E5632" w14:textId="72F40EC0" w:rsidR="00B068E6" w:rsidRPr="00566F68" w:rsidRDefault="00B068E6" w:rsidP="0016154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) Hình thang cân.</w:t>
            </w:r>
          </w:p>
        </w:tc>
      </w:tr>
    </w:tbl>
    <w:p w14:paraId="2577280E" w14:textId="27F49D4B" w:rsidR="008C2A22" w:rsidRPr="00566F68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2. Hoạt động 2: Hình thành kiến thứ</w:t>
      </w:r>
      <w:r w:rsidR="001D715C">
        <w:rPr>
          <w:rFonts w:ascii="Times New Roman" w:hAnsi="Times New Roman" w:cs="Times New Roman"/>
          <w:b/>
          <w:color w:val="FF0000"/>
          <w:sz w:val="28"/>
          <w:szCs w:val="28"/>
        </w:rPr>
        <w:t>c</w:t>
      </w:r>
      <w:r w:rsidR="006B37F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</w:p>
    <w:p w14:paraId="618F940E" w14:textId="0023EB4F" w:rsidR="008C2A22" w:rsidRDefault="008C2A22" w:rsidP="008C2A22">
      <w:pPr>
        <w:spacing w:before="120" w:after="120" w:line="288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Hoạt động 2.1:</w:t>
      </w:r>
      <w:r w:rsidR="007C0E0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H</w:t>
      </w:r>
      <w:r w:rsidR="001D715C">
        <w:rPr>
          <w:rFonts w:ascii="Times New Roman" w:hAnsi="Times New Roman" w:cs="Times New Roman"/>
          <w:b/>
          <w:color w:val="FF0000"/>
          <w:sz w:val="28"/>
          <w:szCs w:val="28"/>
        </w:rPr>
        <w:t>ình chữ nhật</w:t>
      </w:r>
      <w:r w:rsidR="006B37F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</w:t>
      </w:r>
      <w:r w:rsidR="009E0C3D">
        <w:rPr>
          <w:rFonts w:ascii="Times New Roman" w:hAnsi="Times New Roman" w:cs="Times New Roman"/>
          <w:b/>
          <w:color w:val="FF0000"/>
          <w:sz w:val="28"/>
          <w:szCs w:val="28"/>
        </w:rPr>
        <w:t>18</w:t>
      </w:r>
      <w:bookmarkStart w:id="0" w:name="_GoBack"/>
      <w:bookmarkEnd w:id="0"/>
      <w:r w:rsidR="006B37F3">
        <w:rPr>
          <w:rFonts w:ascii="Times New Roman" w:hAnsi="Times New Roman" w:cs="Times New Roman"/>
          <w:b/>
          <w:color w:val="FF0000"/>
          <w:sz w:val="28"/>
          <w:szCs w:val="28"/>
        </w:rPr>
        <w:t>p)</w:t>
      </w:r>
    </w:p>
    <w:p w14:paraId="60D9913D" w14:textId="5CEFA0AF" w:rsidR="007C0E0E" w:rsidRPr="00566F68" w:rsidRDefault="007C0E0E" w:rsidP="007C0E0E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Hoạt động 2.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.1</w:t>
      </w: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Nhận biết hình chữ nhật</w:t>
      </w:r>
    </w:p>
    <w:p w14:paraId="00ABFB6F" w14:textId="77777777" w:rsidR="007C0E0E" w:rsidRPr="00566F68" w:rsidRDefault="007C0E0E" w:rsidP="008C2A22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149793E" w14:textId="77777777" w:rsidR="00D10679" w:rsidRDefault="008C2A22" w:rsidP="00161544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  <w:r w:rsidR="00161544" w:rsidRPr="001615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6E2E5396" w14:textId="65AF50A6" w:rsidR="00161544" w:rsidRDefault="00D10679" w:rsidP="00161544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161544">
        <w:rPr>
          <w:rFonts w:ascii="Times New Roman" w:eastAsia="Times New Roman" w:hAnsi="Times New Roman" w:cs="Times New Roman"/>
          <w:sz w:val="28"/>
          <w:szCs w:val="28"/>
        </w:rPr>
        <w:t>HS nhận biết được hình chữ nhật</w:t>
      </w:r>
      <w:r w:rsidR="00687B7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E20F7AD" w14:textId="264E3538" w:rsidR="00D10679" w:rsidRPr="006A0BB6" w:rsidRDefault="00D10679" w:rsidP="00D10679">
      <w:pPr>
        <w:spacing w:after="0" w:line="276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6A0BB6">
        <w:rPr>
          <w:rFonts w:ascii="Times New Roman" w:eastAsia="Times New Roman" w:hAnsi="Times New Roman" w:cs="Times New Roman"/>
          <w:color w:val="000000"/>
          <w:sz w:val="28"/>
          <w:szCs w:val="28"/>
        </w:rPr>
        <w:t>- HS l</w:t>
      </w:r>
      <w:r w:rsidRPr="006A0BB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ấy</w:t>
      </w:r>
      <w:r w:rsidRPr="006A0B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6A0BB6">
        <w:rPr>
          <w:rFonts w:ascii="Times New Roman" w:eastAsia="Times New Roman" w:hAnsi="Times New Roman" w:cs="Times New Roman"/>
          <w:bCs/>
          <w:iCs/>
          <w:sz w:val="28"/>
          <w:szCs w:val="28"/>
        </w:rPr>
        <w:t>ví dụ về hình ảnh của hình chữ nhật trong thực tế.</w:t>
      </w:r>
    </w:p>
    <w:p w14:paraId="44C168C9" w14:textId="61CA94F1" w:rsidR="00D10679" w:rsidRPr="006A0BB6" w:rsidRDefault="00D10679" w:rsidP="00D10679">
      <w:pPr>
        <w:spacing w:after="0" w:line="276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6A0BB6">
        <w:rPr>
          <w:rFonts w:ascii="Times New Roman" w:eastAsia="Times New Roman" w:hAnsi="Times New Roman" w:cs="Times New Roman"/>
          <w:color w:val="000000"/>
          <w:sz w:val="28"/>
          <w:szCs w:val="28"/>
        </w:rPr>
        <w:t>- HS mô tả được cạnh, góc, dường chéo của hình chữ nhật.</w:t>
      </w:r>
    </w:p>
    <w:p w14:paraId="7DFAF275" w14:textId="1CCF2757" w:rsidR="00D10679" w:rsidRDefault="00D10679" w:rsidP="00D1067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BB6">
        <w:rPr>
          <w:rFonts w:ascii="Times New Roman" w:eastAsia="Times New Roman" w:hAnsi="Times New Roman" w:cs="Times New Roman"/>
          <w:color w:val="000000"/>
          <w:sz w:val="28"/>
          <w:szCs w:val="28"/>
        </w:rPr>
        <w:t>- HS nhận biết được sự bằng nhau của các góc, các cạnh, các đường chéo của hình chữ nhật.</w:t>
      </w:r>
    </w:p>
    <w:p w14:paraId="22EF36DC" w14:textId="746EB864" w:rsidR="008C2A22" w:rsidRDefault="002D2940" w:rsidP="008C2A22">
      <w:pPr>
        <w:spacing w:before="120" w:after="120" w:line="288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</w:t>
      </w:r>
      <w:r w:rsidR="008C2A22" w:rsidRPr="00566F68">
        <w:rPr>
          <w:rFonts w:ascii="Times New Roman" w:hAnsi="Times New Roman" w:cs="Times New Roman"/>
          <w:b/>
          <w:color w:val="FF0000"/>
          <w:sz w:val="28"/>
          <w:szCs w:val="28"/>
        </w:rPr>
        <w:t>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812"/>
        <w:gridCol w:w="4389"/>
      </w:tblGrid>
      <w:tr w:rsidR="006C4CAF" w14:paraId="02B9D73F" w14:textId="77777777" w:rsidTr="003D716D">
        <w:tc>
          <w:tcPr>
            <w:tcW w:w="5812" w:type="dxa"/>
            <w:vAlign w:val="center"/>
          </w:tcPr>
          <w:p w14:paraId="628941DD" w14:textId="77777777" w:rsidR="006C4CAF" w:rsidRDefault="006C4CAF" w:rsidP="003D716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389" w:type="dxa"/>
          </w:tcPr>
          <w:p w14:paraId="46B0ABC1" w14:textId="77777777" w:rsidR="006C4CAF" w:rsidRDefault="006C4CAF" w:rsidP="003D716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6C4CAF" w14:paraId="19DC7817" w14:textId="77777777" w:rsidTr="003D716D">
        <w:tc>
          <w:tcPr>
            <w:tcW w:w="5812" w:type="dxa"/>
          </w:tcPr>
          <w:p w14:paraId="5684EBB2" w14:textId="4D05D274" w:rsidR="00F62873" w:rsidRDefault="00F62873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GV giao nhiệm vụ học tập 1: </w:t>
            </w:r>
          </w:p>
          <w:p w14:paraId="1A8A8B97" w14:textId="77777777" w:rsidR="00F62873" w:rsidRDefault="00F62873" w:rsidP="00F62873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F62873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Lấy</w:t>
            </w:r>
            <w:r w:rsidRPr="00F6287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í dụ khác về hình ảnh của hình chữ nhật trong thực tế.</w:t>
            </w:r>
          </w:p>
          <w:p w14:paraId="3DF8D9E5" w14:textId="77777777" w:rsidR="00F62873" w:rsidRDefault="00F62873" w:rsidP="00F6287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14:paraId="73679C75" w14:textId="2D0A4FDC" w:rsidR="00F62873" w:rsidRDefault="00F62873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F62873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HS trả lời cá nhân tại chỗ</w:t>
            </w:r>
          </w:p>
          <w:p w14:paraId="4429DF93" w14:textId="19BE3F75" w:rsidR="00F62873" w:rsidRDefault="00F62873" w:rsidP="00F6287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14:paraId="7FA67BC4" w14:textId="32707611" w:rsidR="00F62873" w:rsidRDefault="00F62873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GV gọi HS trả lời tại chỗ</w:t>
            </w:r>
          </w:p>
          <w:p w14:paraId="1F6E2E4A" w14:textId="3AD85919" w:rsidR="00F62873" w:rsidRDefault="00F62873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Gọi HS nhận xét</w:t>
            </w:r>
          </w:p>
          <w:p w14:paraId="21F463F4" w14:textId="0A69C0D9" w:rsidR="00F62873" w:rsidRDefault="008101BD" w:rsidP="00F6287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 1</w:t>
            </w:r>
            <w:r w:rsidR="00F62873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575550DC" w14:textId="3713A86C" w:rsidR="006C4CAF" w:rsidRPr="00AA03A8" w:rsidRDefault="00F62873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HS lấy các ví dụ khác như : Màn hình tivi, tờ giấy A4…</w:t>
            </w:r>
          </w:p>
        </w:tc>
        <w:tc>
          <w:tcPr>
            <w:tcW w:w="4389" w:type="dxa"/>
          </w:tcPr>
          <w:p w14:paraId="79423CFE" w14:textId="77777777" w:rsidR="00AA03A8" w:rsidRDefault="00AA03A8" w:rsidP="00AA03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I. Hình chữ nhật</w:t>
            </w:r>
          </w:p>
          <w:p w14:paraId="7D2AD49B" w14:textId="77777777" w:rsidR="00AA03A8" w:rsidRDefault="00AA03A8" w:rsidP="00AA03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. Nhận biết hình chữ nhật</w:t>
            </w:r>
          </w:p>
          <w:p w14:paraId="6F2B33B8" w14:textId="77777777" w:rsidR="00AA03A8" w:rsidRDefault="00AA03A8" w:rsidP="00AA03A8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HĐ 1: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S lấy được ví dụ khác về hình ảnh của hình chữ nhật trong thực tế.</w:t>
            </w:r>
          </w:p>
          <w:p w14:paraId="25CBE352" w14:textId="4D689546" w:rsidR="006C4CAF" w:rsidRDefault="006C4CAF" w:rsidP="003D716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A03A8" w14:paraId="4D98B985" w14:textId="77777777" w:rsidTr="003D716D">
        <w:tc>
          <w:tcPr>
            <w:tcW w:w="5812" w:type="dxa"/>
          </w:tcPr>
          <w:p w14:paraId="7B2C54A4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:</w:t>
            </w:r>
          </w:p>
          <w:p w14:paraId="6EB8068B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yêu cầu HS hoạt động nhóm 4 bằng kĩ thuật khăn trải bàn: quan sát hình h.4.8.a và h.4.8b, thực hiện hoạt động 2 trong SGK trang 83</w:t>
            </w:r>
            <w:r w:rsidRPr="005117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4E00326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14:paraId="40E59E00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hoạt động nhóm 4 theo kĩ thuật khăn trải bàn để thực hiện hoạt động 2 trong SGK.</w:t>
            </w:r>
          </w:p>
          <w:p w14:paraId="43EB2DA2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ướng dẫn, hỗ trợ: GV quan sát hỗ trợ HS thực hiện chính xác các thao tác đo độ dài, kiểm tra góc vuông bằng thước thẳng có chia đơn vị, ê ke.</w:t>
            </w:r>
          </w:p>
          <w:p w14:paraId="30426C34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14:paraId="7F3DE43F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yêu cầu đại diện 2 nhóm hoàn thành nhanh nhất lên bảng trình bày và trả lời các câu hỏi phản biện.</w:t>
            </w:r>
          </w:p>
          <w:p w14:paraId="046A5188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- HS các nhóm quan sát, lắng nghe, nhận xét và nêu câu hỏi phản biện.</w:t>
            </w:r>
          </w:p>
          <w:p w14:paraId="7DC67FA1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431B50A7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ính xác hóa kết quả của hoạt động 2.</w:t>
            </w:r>
          </w:p>
          <w:p w14:paraId="4CBFAF5E" w14:textId="09F1F89A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4389" w:type="dxa"/>
          </w:tcPr>
          <w:p w14:paraId="66506AA2" w14:textId="77777777" w:rsidR="00AA03A8" w:rsidRDefault="00AA03A8" w:rsidP="00AA03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F62873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* HĐ 2:</w:t>
            </w:r>
          </w:p>
          <w:p w14:paraId="3617B19A" w14:textId="77777777" w:rsidR="00AA03A8" w:rsidRPr="00F62873" w:rsidRDefault="00AA03A8" w:rsidP="00AA03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object w:dxaOrig="4008" w:dyaOrig="2316" w14:anchorId="682BB731">
                <v:shape id="_x0000_i1029" type="#_x0000_t75" style="width:200.3pt;height:114.6pt" o:ole="">
                  <v:imagedata r:id="rId17" o:title=""/>
                </v:shape>
                <o:OLEObject Type="Embed" ProgID="PBrush" ShapeID="_x0000_i1029" DrawAspect="Content" ObjectID="_1795165630" r:id="rId18"/>
              </w:object>
            </w:r>
          </w:p>
          <w:p w14:paraId="4605383D" w14:textId="77777777" w:rsidR="00AA03A8" w:rsidRDefault="00AA03A8" w:rsidP="00AA03A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2412" w:dyaOrig="1944" w14:anchorId="701FC237">
                <v:shape id="_x0000_i1030" type="#_x0000_t75" style="width:133.65pt;height:98.05pt" o:ole="">
                  <v:imagedata r:id="rId19" o:title=""/>
                </v:shape>
                <o:OLEObject Type="Embed" ProgID="PBrush" ShapeID="_x0000_i1030" DrawAspect="Content" ObjectID="_1795165631" r:id="rId20"/>
              </w:object>
            </w:r>
          </w:p>
          <w:p w14:paraId="514B4716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Độ dài của cặp cạnh đối 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4"/>
                <w:sz w:val="28"/>
                <w:szCs w:val="28"/>
              </w:rPr>
              <w:object w:dxaOrig="400" w:dyaOrig="260" w14:anchorId="0D6ABC02">
                <v:shape id="_x0000_i1031" type="#_x0000_t75" style="width:20.3pt;height:12pt" o:ole="">
                  <v:imagedata r:id="rId21" o:title=""/>
                </v:shape>
                <o:OLEObject Type="Embed" ProgID="Equation.DSMT4" ShapeID="_x0000_i1031" DrawAspect="Content" ObjectID="_1795165632" r:id="rId2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Pr="00F01463">
              <w:rPr>
                <w:rFonts w:ascii="Times New Roman" w:eastAsia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440" w:dyaOrig="279" w14:anchorId="52BB4E4D">
                <v:shape id="_x0000_i1032" type="#_x0000_t75" style="width:23.15pt;height:14.05pt" o:ole="">
                  <v:imagedata r:id="rId23" o:title=""/>
                </v:shape>
                <o:OLEObject Type="Embed" ProgID="Equation.DSMT4" ShapeID="_x0000_i1032" DrawAspect="Content" ObjectID="_1795165633" r:id="rId24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ằng nhau.</w:t>
            </w:r>
          </w:p>
          <w:p w14:paraId="4FF30968" w14:textId="77777777" w:rsidR="00AA03A8" w:rsidRDefault="00AA03A8" w:rsidP="00AA03A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Độ dài của cặp cạnh đối 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4"/>
                <w:sz w:val="28"/>
                <w:szCs w:val="28"/>
              </w:rPr>
              <w:object w:dxaOrig="420" w:dyaOrig="260" w14:anchorId="76B7B4F0">
                <v:shape id="_x0000_i1033" type="#_x0000_t75" style="width:20.3pt;height:12pt" o:ole="">
                  <v:imagedata r:id="rId25" o:title=""/>
                </v:shape>
                <o:OLEObject Type="Embed" ProgID="Equation.DSMT4" ShapeID="_x0000_i1033" DrawAspect="Content" ObjectID="_1795165634" r:id="rId26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</w:t>
            </w:r>
            <w:r w:rsidRPr="00F01463">
              <w:rPr>
                <w:rFonts w:ascii="Times New Roman" w:eastAsia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400" w:dyaOrig="279" w14:anchorId="00A55AA5">
                <v:shape id="_x0000_i1034" type="#_x0000_t75" style="width:20.3pt;height:14.05pt" o:ole="">
                  <v:imagedata r:id="rId27" o:title=""/>
                </v:shape>
                <o:OLEObject Type="Embed" ProgID="Equation.DSMT4" ShapeID="_x0000_i1034" DrawAspect="Content" ObjectID="_1795165635" r:id="rId2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bằng nhau.</w:t>
            </w:r>
          </w:p>
          <w:p w14:paraId="39BCC2A2" w14:textId="77777777" w:rsidR="00AA03A8" w:rsidRDefault="00AA03A8" w:rsidP="00AA03A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) 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4"/>
                <w:sz w:val="28"/>
                <w:szCs w:val="28"/>
              </w:rPr>
              <w:object w:dxaOrig="400" w:dyaOrig="260" w14:anchorId="62931E5E">
                <v:shape id="_x0000_i1035" type="#_x0000_t75" style="width:20.3pt;height:12pt" o:ole="">
                  <v:imagedata r:id="rId29" o:title=""/>
                </v:shape>
                <o:OLEObject Type="Embed" ProgID="Equation.DSMT4" ShapeID="_x0000_i1035" DrawAspect="Content" ObjectID="_1795165636" r:id="rId30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ong song với </w:t>
            </w:r>
            <w:r w:rsidRPr="00F01463">
              <w:rPr>
                <w:rFonts w:ascii="Times New Roman" w:eastAsia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440" w:dyaOrig="279" w14:anchorId="4100DF5B">
                <v:shape id="_x0000_i1036" type="#_x0000_t75" style="width:23.15pt;height:14.05pt" o:ole="">
                  <v:imagedata r:id="rId31" o:title=""/>
                </v:shape>
                <o:OLEObject Type="Embed" ProgID="Equation.DSMT4" ShapeID="_x0000_i1036" DrawAspect="Content" ObjectID="_1795165637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4"/>
                <w:sz w:val="28"/>
                <w:szCs w:val="28"/>
              </w:rPr>
              <w:object w:dxaOrig="420" w:dyaOrig="260" w14:anchorId="598577E1">
                <v:shape id="_x0000_i1037" type="#_x0000_t75" style="width:20.3pt;height:12pt" o:ole="">
                  <v:imagedata r:id="rId33" o:title=""/>
                </v:shape>
                <o:OLEObject Type="Embed" ProgID="Equation.DSMT4" ShapeID="_x0000_i1037" DrawAspect="Content" ObjectID="_1795165638" r:id="rId34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ong song với </w:t>
            </w:r>
            <w:r w:rsidRPr="00F01463">
              <w:rPr>
                <w:rFonts w:ascii="Times New Roman" w:eastAsia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400" w:dyaOrig="279" w14:anchorId="7054DA10">
                <v:shape id="_x0000_i1038" type="#_x0000_t75" style="width:20.3pt;height:14.05pt" o:ole="">
                  <v:imagedata r:id="rId35" o:title=""/>
                </v:shape>
                <o:OLEObject Type="Embed" ProgID="Equation.DSMT4" ShapeID="_x0000_i1038" DrawAspect="Content" ObjectID="_1795165639" r:id="rId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9839141" w14:textId="77777777" w:rsidR="00AA03A8" w:rsidRDefault="00AA03A8" w:rsidP="00AA03A8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) Đo: </w:t>
            </w:r>
            <w:r w:rsidRPr="00F01463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1300" w:dyaOrig="320" w14:anchorId="023E842A">
                <v:shape id="_x0000_i1039" type="#_x0000_t75" style="width:65.4pt;height:15.7pt" o:ole="">
                  <v:imagedata r:id="rId37" o:title=""/>
                </v:shape>
                <o:OLEObject Type="Embed" ProgID="Equation.DSMT4" ShapeID="_x0000_i1039" DrawAspect="Content" ObjectID="_1795165640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F01463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1300" w:dyaOrig="320" w14:anchorId="3360E58C">
                <v:shape id="_x0000_i1040" type="#_x0000_t75" style="width:65.4pt;height:15.7pt" o:ole="">
                  <v:imagedata r:id="rId39" o:title=""/>
                </v:shape>
                <o:OLEObject Type="Embed" ProgID="Equation.DSMT4" ShapeID="_x0000_i1040" DrawAspect="Content" ObjectID="_1795165641" r:id="rId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0B7933F" w14:textId="67681A44" w:rsidR="00AA03A8" w:rsidRDefault="00AA03A8" w:rsidP="00AA03A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) Các góc của hình chữ nhật</w:t>
            </w:r>
            <w:r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720" w:dyaOrig="279" w14:anchorId="2752FEBC">
                <v:shape id="_x0000_i1041" type="#_x0000_t75" style="width:36.85pt;height:14.05pt" o:ole="">
                  <v:imagedata r:id="rId5" o:title=""/>
                </v:shape>
                <o:OLEObject Type="Embed" ProgID="Equation.DSMT4" ShapeID="_x0000_i1041" DrawAspect="Content" ObjectID="_1795165642" r:id="rId4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ều là góc vuông.</w:t>
            </w:r>
          </w:p>
        </w:tc>
      </w:tr>
    </w:tbl>
    <w:p w14:paraId="55ECC449" w14:textId="4B3719D9" w:rsidR="00035650" w:rsidRPr="00566F68" w:rsidRDefault="00035650" w:rsidP="00035650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Hoạt độ</w:t>
      </w:r>
      <w:r w:rsidR="007C0E0E">
        <w:rPr>
          <w:rFonts w:ascii="Times New Roman" w:hAnsi="Times New Roman" w:cs="Times New Roman"/>
          <w:b/>
          <w:color w:val="FF0000"/>
          <w:sz w:val="28"/>
          <w:szCs w:val="28"/>
        </w:rPr>
        <w:t>ng 2.1.2</w:t>
      </w: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hực hành</w:t>
      </w:r>
      <w:r w:rsidR="007C0E0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vẽ hình chữ nhật</w:t>
      </w:r>
      <w:r w:rsidR="006B37F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1</w:t>
      </w:r>
      <w:r w:rsidR="009E0C3D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="006B37F3">
        <w:rPr>
          <w:rFonts w:ascii="Times New Roman" w:hAnsi="Times New Roman" w:cs="Times New Roman"/>
          <w:b/>
          <w:color w:val="FF0000"/>
          <w:sz w:val="28"/>
          <w:szCs w:val="28"/>
        </w:rPr>
        <w:t>p)</w:t>
      </w:r>
    </w:p>
    <w:p w14:paraId="0EA922CC" w14:textId="15E8B15D" w:rsidR="00035650" w:rsidRDefault="00035650" w:rsidP="00035650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66F68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  <w:r w:rsidRPr="001615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HS thực hiện được các bước vẽ hình chữ nhật khi </w:t>
      </w:r>
      <w:r w:rsidR="0002622A">
        <w:rPr>
          <w:rFonts w:ascii="Times New Roman" w:eastAsia="Times New Roman" w:hAnsi="Times New Roman" w:cs="Times New Roman"/>
          <w:sz w:val="28"/>
          <w:szCs w:val="28"/>
        </w:rPr>
        <w:t>biết độ dài 2 cạnh.</w:t>
      </w:r>
    </w:p>
    <w:p w14:paraId="7732FCEF" w14:textId="3B84C9FB" w:rsidR="00035650" w:rsidRDefault="00035650" w:rsidP="00035650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HS kiểm tra được các đặc điểm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ề hai cạnh đối, về đường chéo và về góc </w:t>
      </w:r>
      <w:r>
        <w:rPr>
          <w:rFonts w:ascii="Times New Roman" w:eastAsia="Times New Roman" w:hAnsi="Times New Roman" w:cs="Times New Roman"/>
          <w:sz w:val="28"/>
          <w:szCs w:val="28"/>
        </w:rPr>
        <w:t>của hình chữ nhật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ằng thước thẳng và thước đo góc</w:t>
      </w:r>
    </w:p>
    <w:p w14:paraId="2BF565DE" w14:textId="0AB6EB89" w:rsidR="00035650" w:rsidRDefault="002D2940" w:rsidP="00035650">
      <w:pPr>
        <w:spacing w:before="120" w:after="120" w:line="288" w:lineRule="auto"/>
        <w:jc w:val="both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b/>
          <w:color w:val="FF0000"/>
          <w:sz w:val="26"/>
        </w:rPr>
        <w:t>b</w:t>
      </w:r>
      <w:r w:rsidR="00035650" w:rsidRPr="008C2A22">
        <w:rPr>
          <w:rFonts w:ascii="Times New Roman" w:hAnsi="Times New Roman" w:cs="Times New Roman"/>
          <w:b/>
          <w:color w:val="FF0000"/>
          <w:sz w:val="26"/>
        </w:rPr>
        <w:t>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812"/>
        <w:gridCol w:w="4389"/>
      </w:tblGrid>
      <w:tr w:rsidR="00035650" w:rsidRPr="003D5C2D" w14:paraId="328430E3" w14:textId="77777777" w:rsidTr="00B02B9D">
        <w:tc>
          <w:tcPr>
            <w:tcW w:w="5812" w:type="dxa"/>
          </w:tcPr>
          <w:p w14:paraId="2BC93394" w14:textId="7D701AB9" w:rsidR="00035650" w:rsidRDefault="00B02B9D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3</w:t>
            </w:r>
            <w:r w:rsidR="0003565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60CC71E8" w14:textId="43007BD8" w:rsidR="00035650" w:rsidRDefault="00035650" w:rsidP="0094220F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Vẽ hình chữ nhật </w:t>
            </w:r>
            <w:r w:rsidR="00F01463"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720" w:dyaOrig="279" w14:anchorId="422FE8BD">
                <v:shape id="_x0000_i1042" type="#_x0000_t75" style="width:36.85pt;height:14.05pt" o:ole="">
                  <v:imagedata r:id="rId5" o:title=""/>
                </v:shape>
                <o:OLEObject Type="Embed" ProgID="Equation.DSMT4" ShapeID="_x0000_i1042" DrawAspect="Content" ObjectID="_1795165643" r:id="rId42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ó một cạnh bằng 5cm, một cạnh bằng 3cm</w:t>
            </w:r>
          </w:p>
          <w:p w14:paraId="1E3AB384" w14:textId="77777777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Kiểm tra lại hình vẽ xem các cạnh đối có bằng nhau không, các góc có bằng nhau không?</w:t>
            </w:r>
          </w:p>
          <w:p w14:paraId="4D058773" w14:textId="77777777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:</w:t>
            </w:r>
          </w:p>
          <w:p w14:paraId="682A1EF7" w14:textId="77777777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thực hiện các thao tác vẽ theo các bước:</w:t>
            </w:r>
          </w:p>
          <w:p w14:paraId="32F2E1EB" w14:textId="462224A6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1: Vẽ đoạn thẳng</w:t>
            </w:r>
            <w:r w:rsidR="0051177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51177F" w:rsidRPr="0051177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060" w:dyaOrig="279" w14:anchorId="191DECB3">
                <v:shape id="_x0000_i1043" type="#_x0000_t75" style="width:53.4pt;height:14.05pt" o:ole="">
                  <v:imagedata r:id="rId43" o:title=""/>
                </v:shape>
                <o:OLEObject Type="Embed" ProgID="Equation.DSMT4" ShapeID="_x0000_i1043" DrawAspect="Content" ObjectID="_1795165644" r:id="rId44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2AD1B556" w14:textId="3F6E962B" w:rsidR="00035650" w:rsidRPr="00D10679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  <w:r w:rsidR="0051177F">
              <w:rPr>
                <w:rFonts w:ascii="Times New Roman" w:eastAsia="Times New Roman" w:hAnsi="Times New Roman" w:cs="Times New Roman"/>
                <w:sz w:val="28"/>
                <w:szCs w:val="28"/>
              </w:rPr>
              <w:t>2: Vẽ đường thẳng vuông góc với</w:t>
            </w:r>
            <w:r w:rsidR="0051177F" w:rsidRPr="0051177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00" w:dyaOrig="260" w14:anchorId="50ECD5D9">
                <v:shape id="_x0000_i1044" type="#_x0000_t75" style="width:20.3pt;height:12pt" o:ole="">
                  <v:imagedata r:id="rId45" o:title=""/>
                </v:shape>
                <o:OLEObject Type="Embed" ProgID="Equation.DSMT4" ShapeID="_x0000_i1044" DrawAspect="Content" ObjectID="_1795165645" r:id="rId46"/>
              </w:object>
            </w:r>
            <w:r w:rsidR="0051177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ại</w:t>
            </w:r>
            <w:r w:rsidR="0051177F" w:rsidRPr="0051177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28AE9AC8">
                <v:shape id="_x0000_i1045" type="#_x0000_t75" style="width:12pt;height:12pt" o:ole="">
                  <v:imagedata r:id="rId47" o:title=""/>
                </v:shape>
                <o:OLEObject Type="Embed" ProgID="Equation.DSMT4" ShapeID="_x0000_i1045" DrawAspect="Content" ObjectID="_1795165646" r:id="rId4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 Trên đường thẳng đó lấy điểm</w:t>
            </w:r>
            <w:r w:rsidR="0094220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51177F" w:rsidRPr="0051177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60" w14:anchorId="0AF7AF1B">
                <v:shape id="_x0000_i1046" type="#_x0000_t75" style="width:12pt;height:12pt" o:ole="">
                  <v:imagedata r:id="rId49" o:title=""/>
                </v:shape>
                <o:OLEObject Type="Embed" ProgID="Equation.DSMT4" ShapeID="_x0000_i1046" DrawAspect="Content" ObjectID="_1795165647" r:id="rId50"/>
              </w:object>
            </w:r>
            <w:r w:rsidR="0094220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ao</w:t>
            </w:r>
            <w:r w:rsidR="0094220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o </w:t>
            </w:r>
            <w:r w:rsidR="0094220F" w:rsidRPr="0094220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080" w:dyaOrig="279" w14:anchorId="79BFAA6A">
                <v:shape id="_x0000_i1047" type="#_x0000_t75" style="width:54.2pt;height:14.05pt" o:ole="">
                  <v:imagedata r:id="rId51" o:title=""/>
                </v:shape>
                <o:OLEObject Type="Embed" ProgID="Equation.DSMT4" ShapeID="_x0000_i1047" DrawAspect="Content" ObjectID="_1795165648" r:id="rId52"/>
              </w:object>
            </w:r>
          </w:p>
          <w:p w14:paraId="4A266A3A" w14:textId="61BFE5B9" w:rsidR="00035650" w:rsidRPr="00D10679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3: Vẽ đường thẳng vuông góc với </w:t>
            </w:r>
            <w:r w:rsidR="0094220F" w:rsidRPr="0094220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00" w:dyaOrig="260" w14:anchorId="413C0D6D">
                <v:shape id="_x0000_i1048" type="#_x0000_t75" style="width:20.3pt;height:12pt" o:ole="">
                  <v:imagedata r:id="rId53" o:title=""/>
                </v:shape>
                <o:OLEObject Type="Embed" ProgID="Equation.DSMT4" ShapeID="_x0000_i1048" DrawAspect="Content" ObjectID="_1795165649" r:id="rId54"/>
              </w:object>
            </w:r>
            <w:r w:rsidR="0094220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ại </w:t>
            </w:r>
            <w:r w:rsidR="0094220F" w:rsidRPr="0094220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7B840B9B">
                <v:shape id="_x0000_i1049" type="#_x0000_t75" style="width:12pt;height:12pt" o:ole="">
                  <v:imagedata r:id="rId55" o:title=""/>
                </v:shape>
                <o:OLEObject Type="Embed" ProgID="Equation.DSMT4" ShapeID="_x0000_i1049" DrawAspect="Content" ObjectID="_1795165650" r:id="rId56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Trên đường thẳng đó lấy điểm </w:t>
            </w:r>
            <w:r w:rsidR="00F14A70" w:rsidRPr="00F14A7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40" w:dyaOrig="279" w14:anchorId="3B749A8F">
                <v:shape id="_x0000_i1050" type="#_x0000_t75" style="width:12pt;height:14.05pt" o:ole="">
                  <v:imagedata r:id="rId57" o:title=""/>
                </v:shape>
                <o:OLEObject Type="Embed" ProgID="Equation.DSMT4" ShapeID="_x0000_i1050" DrawAspect="Content" ObjectID="_1795165651" r:id="rId5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ao cho </w:t>
            </w:r>
            <w:r w:rsidR="00F14A70" w:rsidRPr="00F14A7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060" w:dyaOrig="279" w14:anchorId="33C97997">
                <v:shape id="_x0000_i1051" type="#_x0000_t75" style="width:53.4pt;height:14.05pt" o:ole="">
                  <v:imagedata r:id="rId59" o:title=""/>
                </v:shape>
                <o:OLEObject Type="Embed" ProgID="Equation.DSMT4" ShapeID="_x0000_i1051" DrawAspect="Content" ObjectID="_1795165652" r:id="rId60"/>
              </w:object>
            </w:r>
          </w:p>
          <w:p w14:paraId="4CEA6F56" w14:textId="660E495C" w:rsidR="00035650" w:rsidRDefault="00035650" w:rsidP="0094220F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4: Nối </w:t>
            </w:r>
            <w:r w:rsidR="00F14A70" w:rsidRPr="00F14A70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60" w14:anchorId="476043C3">
                <v:shape id="_x0000_i1052" type="#_x0000_t75" style="width:12pt;height:12pt" o:ole="">
                  <v:imagedata r:id="rId61" o:title=""/>
                </v:shape>
                <o:OLEObject Type="Embed" ProgID="Equation.DSMT4" ShapeID="_x0000_i1052" DrawAspect="Content" ObjectID="_1795165653" r:id="rId62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ới </w:t>
            </w:r>
            <w:r w:rsidR="00F01463" w:rsidRPr="00F0146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40" w:dyaOrig="279" w14:anchorId="1A623956">
                <v:shape id="_x0000_i1053" type="#_x0000_t75" style="width:12pt;height:14.05pt" o:ole="">
                  <v:imagedata r:id="rId63" o:title=""/>
                </v:shape>
                <o:OLEObject Type="Embed" ProgID="Equation.DSMT4" ShapeID="_x0000_i1053" DrawAspect="Content" ObjectID="_1795165654" r:id="rId64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được hình chữ nhật </w:t>
            </w:r>
            <w:r w:rsidR="00F01463"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720" w:dyaOrig="279" w14:anchorId="69A70EA8">
                <v:shape id="_x0000_i1054" type="#_x0000_t75" style="width:36.85pt;height:14.05pt" o:ole="">
                  <v:imagedata r:id="rId5" o:title=""/>
                </v:shape>
                <o:OLEObject Type="Embed" ProgID="Equation.DSMT4" ShapeID="_x0000_i1054" DrawAspect="Content" ObjectID="_1795165655" r:id="rId6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01463">
              <w:rPr>
                <w:rFonts w:ascii="Times New Roman" w:eastAsia="Times New Roman" w:hAnsi="Times New Roman" w:cs="Times New Roman"/>
                <w:sz w:val="28"/>
                <w:szCs w:val="28"/>
              </w:rPr>
              <w:t>HS đọ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hận xét về các đặc điểm của hình chữ nhật</w:t>
            </w:r>
            <w:r w:rsidR="00F0146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01463"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720" w:dyaOrig="279" w14:anchorId="7E4B4C16">
                <v:shape id="_x0000_i1055" type="#_x0000_t75" style="width:36.85pt;height:14.05pt" o:ole="">
                  <v:imagedata r:id="rId5" o:title=""/>
                </v:shape>
                <o:OLEObject Type="Embed" ProgID="Equation.DSMT4" ShapeID="_x0000_i1055" DrawAspect="Content" ObjectID="_1795165656" r:id="rId66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21707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SGK</w:t>
            </w:r>
            <w:r w:rsidR="0012798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rồi nêu khái quá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ới hình chữ nhật bất kì.</w:t>
            </w:r>
          </w:p>
          <w:p w14:paraId="58BE1447" w14:textId="77777777" w:rsidR="00035650" w:rsidRDefault="00035650" w:rsidP="0094220F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ướng dẫn, hỗ trợ: GV quan sát hỗ trợ HS thực hiện chính xác các thao tác với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ước thẳng có chia đơn vị, ê ke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0F1CC010" w14:textId="77777777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3: </w:t>
            </w:r>
          </w:p>
          <w:p w14:paraId="5D00D83D" w14:textId="1806B89F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yêu cầu 2 HS nêu kết quả kiểm tra đặc điểm hình chữ nhật </w:t>
            </w:r>
            <w:r w:rsidR="00BD655D"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720" w:dyaOrig="279" w14:anchorId="4288E003">
                <v:shape id="_x0000_i1056" type="#_x0000_t75" style="width:36.85pt;height:14.05pt" o:ole="">
                  <v:imagedata r:id="rId5" o:title=""/>
                </v:shape>
                <o:OLEObject Type="Embed" ProgID="Equation.DSMT4" ShapeID="_x0000_i1056" DrawAspect="Content" ObjectID="_1795165657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2 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ọc nhận xét.</w:t>
            </w:r>
          </w:p>
          <w:p w14:paraId="04747F5F" w14:textId="77777777" w:rsidR="00035650" w:rsidRDefault="00035650" w:rsidP="0094220F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ọi khoảng 3 HS nêu lại đặc điểm của hình chữ nhật.</w:t>
            </w:r>
          </w:p>
          <w:p w14:paraId="0446FF83" w14:textId="77777777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- HS cả lớp quan sát, lắng nghe và nhận xét.</w:t>
            </w:r>
          </w:p>
          <w:p w14:paraId="32C4E735" w14:textId="77777777" w:rsidR="00035650" w:rsidRDefault="00035650" w:rsidP="0094220F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3: </w:t>
            </w:r>
          </w:p>
          <w:p w14:paraId="46E6B2F2" w14:textId="21069953" w:rsidR="00035650" w:rsidRDefault="00035650" w:rsidP="0094220F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ốt lại các đặc điểm của hình chữ nhậ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hư SGK trang </w:t>
            </w:r>
            <w:r w:rsidR="001D715C">
              <w:rPr>
                <w:rFonts w:ascii="Times New Roman" w:hAnsi="Times New Roman" w:cs="Times New Roman"/>
                <w:sz w:val="28"/>
                <w:szCs w:val="28"/>
              </w:rPr>
              <w:t>8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khái quát với hình chữ nhật bất kì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389" w:type="dxa"/>
          </w:tcPr>
          <w:p w14:paraId="1B6BCDD3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* Thực hành:</w:t>
            </w:r>
          </w:p>
          <w:p w14:paraId="11C3DE50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Các bước vẽ:</w:t>
            </w:r>
          </w:p>
          <w:p w14:paraId="2234618E" w14:textId="77777777" w:rsidR="00035650" w:rsidRDefault="00035650" w:rsidP="00B02B9D">
            <w:pPr>
              <w:spacing w:line="276" w:lineRule="auto"/>
            </w:pPr>
            <w:r>
              <w:object w:dxaOrig="3432" w:dyaOrig="2052" w14:anchorId="5209B7AB">
                <v:shape id="_x0000_i1057" type="#_x0000_t75" style="width:171.7pt;height:102.6pt" o:ole="">
                  <v:imagedata r:id="rId68" o:title=""/>
                </v:shape>
                <o:OLEObject Type="Embed" ProgID="PBrush" ShapeID="_x0000_i1057" DrawAspect="Content" ObjectID="_1795165658" r:id="rId69"/>
              </w:object>
            </w:r>
          </w:p>
          <w:p w14:paraId="4E8F4ACB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object w:dxaOrig="3504" w:dyaOrig="2220" w14:anchorId="59D7EEBD">
                <v:shape id="_x0000_i1058" type="#_x0000_t75" style="width:175.45pt;height:110.9pt" o:ole="">
                  <v:imagedata r:id="rId70" o:title=""/>
                </v:shape>
                <o:OLEObject Type="Embed" ProgID="PBrush" ShapeID="_x0000_i1058" DrawAspect="Content" ObjectID="_1795165659" r:id="rId71"/>
              </w:object>
            </w:r>
          </w:p>
          <w:p w14:paraId="6A352F27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  <w:p w14:paraId="65E1D602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  <w:p w14:paraId="23DBF281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Nhận xét: </w:t>
            </w:r>
          </w:p>
          <w:p w14:paraId="47F3084B" w14:textId="3626C65C" w:rsidR="00035650" w:rsidRPr="005841E9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5841E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- Hình chữ nhật</w:t>
            </w:r>
            <w:r w:rsidR="00F0146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F01463"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720" w:dyaOrig="279" w14:anchorId="699DD622">
                <v:shape id="_x0000_i1059" type="#_x0000_t75" style="width:36.85pt;height:14.05pt" o:ole="">
                  <v:imagedata r:id="rId5" o:title=""/>
                </v:shape>
                <o:OLEObject Type="Embed" ProgID="Equation.DSMT4" ShapeID="_x0000_i1059" DrawAspect="Content" ObjectID="_1795165660" r:id="rId72"/>
              </w:object>
            </w:r>
            <w:r w:rsidRPr="005841E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ó các cạnh đối bằng nhau</w:t>
            </w:r>
          </w:p>
          <w:p w14:paraId="5191FF62" w14:textId="77777777" w:rsidR="00035650" w:rsidRPr="005841E9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5841E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- Hai đường chéo bằng nhau</w:t>
            </w:r>
          </w:p>
          <w:p w14:paraId="68FF4025" w14:textId="1982D6CA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5841E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- Bốn góc bằng nhau và bằng</w:t>
            </w:r>
            <w:r w:rsidR="00F0146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F01463"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400" w:dyaOrig="279" w14:anchorId="6A7E770E">
                <v:shape id="_x0000_i1060" type="#_x0000_t75" style="width:20.3pt;height:14.05pt" o:ole="">
                  <v:imagedata r:id="rId73" o:title=""/>
                </v:shape>
                <o:OLEObject Type="Embed" ProgID="Equation.DSMT4" ShapeID="_x0000_i1060" DrawAspect="Content" ObjectID="_1795165661" r:id="rId74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</w:p>
          <w:p w14:paraId="234CBAB6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  <w:p w14:paraId="0E6AC723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  <w:p w14:paraId="31665000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Khái quát: </w:t>
            </w:r>
          </w:p>
          <w:p w14:paraId="3D17D203" w14:textId="77777777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lastRenderedPageBreak/>
              <w:t>Hình chữ nhật có:</w:t>
            </w:r>
          </w:p>
          <w:p w14:paraId="55E097E7" w14:textId="58D76543" w:rsidR="00035650" w:rsidRDefault="00035650" w:rsidP="00B02B9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  <w:r w:rsidRPr="005841E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Bốn góc bằng nhau và bằng</w:t>
            </w:r>
            <w:r w:rsidR="00F0146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F01463" w:rsidRPr="00F01463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</w:rPr>
              <w:object w:dxaOrig="400" w:dyaOrig="279" w14:anchorId="0B7DDE86">
                <v:shape id="_x0000_i1061" type="#_x0000_t75" style="width:20.3pt;height:14.05pt" o:ole="">
                  <v:imagedata r:id="rId73" o:title=""/>
                </v:shape>
                <o:OLEObject Type="Embed" ProgID="Equation.DSMT4" ShapeID="_x0000_i1061" DrawAspect="Content" ObjectID="_1795165662" r:id="rId75"/>
              </w:object>
            </w:r>
            <w:r w:rsidR="00F0146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14:paraId="24305874" w14:textId="77777777" w:rsidR="00035650" w:rsidRDefault="00035650" w:rsidP="00B02B9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Các cạnh đối bằ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au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</w:p>
          <w:p w14:paraId="6DBE2451" w14:textId="77777777" w:rsidR="00035650" w:rsidRPr="003D5C2D" w:rsidRDefault="00035650" w:rsidP="00B02B9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Hai đường chéo bằng nhau.</w:t>
            </w:r>
          </w:p>
        </w:tc>
      </w:tr>
    </w:tbl>
    <w:p w14:paraId="34205C52" w14:textId="385629F8" w:rsidR="00F71246" w:rsidRDefault="008D1FA4" w:rsidP="008D1FA4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>Hoạt động</w:t>
      </w:r>
      <w:r w:rsidR="00F7124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2.2</w:t>
      </w:r>
      <w:r w:rsidR="003D5C2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: </w:t>
      </w:r>
      <w:r w:rsidR="00F7124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ình thoi</w:t>
      </w:r>
      <w:r w:rsidR="009E0C3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  </w:t>
      </w:r>
      <w:r w:rsidR="009E0C3D" w:rsidRPr="009E0C3D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>(Tiết 2)</w:t>
      </w:r>
    </w:p>
    <w:p w14:paraId="58828AE8" w14:textId="35D42DB1" w:rsidR="00F71246" w:rsidRPr="00F31103" w:rsidRDefault="00F71246" w:rsidP="00F71246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2.1: Nhận biết hình thoi</w:t>
      </w:r>
      <w:r w:rsidR="006B37F3" w:rsidRPr="00F3110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(</w:t>
      </w:r>
      <w:r w:rsidR="009E0C3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5</w:t>
      </w:r>
      <w:r w:rsidR="006B37F3" w:rsidRPr="00F3110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p)</w:t>
      </w:r>
    </w:p>
    <w:p w14:paraId="08DA1C1C" w14:textId="37A4EE79" w:rsidR="00D3306A" w:rsidRDefault="008D1FA4" w:rsidP="008D1FA4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590F47EA" w14:textId="19708107" w:rsidR="008D1FA4" w:rsidRDefault="00D3306A" w:rsidP="008D1FA4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D3306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- </w:t>
      </w:r>
      <w:r w:rsidR="008D1FA4">
        <w:rPr>
          <w:rFonts w:ascii="Times New Roman" w:eastAsia="Times New Roman" w:hAnsi="Times New Roman" w:cs="Times New Roman"/>
          <w:sz w:val="28"/>
          <w:szCs w:val="28"/>
        </w:rPr>
        <w:t>HS nhận biết được hình thoi</w:t>
      </w:r>
      <w:r w:rsidR="00427C95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6A7FA97" w14:textId="22A71304" w:rsidR="00D3306A" w:rsidRPr="00427C95" w:rsidRDefault="00D3306A" w:rsidP="00D3306A">
      <w:pPr>
        <w:spacing w:after="0" w:line="276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427C95">
        <w:rPr>
          <w:rFonts w:ascii="Times New Roman" w:eastAsia="Times New Roman" w:hAnsi="Times New Roman" w:cs="Times New Roman"/>
          <w:color w:val="000000"/>
          <w:sz w:val="28"/>
          <w:szCs w:val="28"/>
        </w:rPr>
        <w:t>- HS l</w:t>
      </w:r>
      <w:r w:rsidRPr="00427C95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ấy</w:t>
      </w:r>
      <w:r w:rsidRPr="00427C95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427C95">
        <w:rPr>
          <w:rFonts w:ascii="Times New Roman" w:eastAsia="Times New Roman" w:hAnsi="Times New Roman" w:cs="Times New Roman"/>
          <w:bCs/>
          <w:iCs/>
          <w:sz w:val="28"/>
          <w:szCs w:val="28"/>
        </w:rPr>
        <w:t>ví dụ về hình ảnh của hình thoi trong thực tế.</w:t>
      </w:r>
    </w:p>
    <w:p w14:paraId="482C0669" w14:textId="77777777" w:rsidR="002D2940" w:rsidRDefault="00793D3E" w:rsidP="002D2940">
      <w:pPr>
        <w:spacing w:after="0" w:line="276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HS mô tả được cạnh, góc, đ</w:t>
      </w:r>
      <w:r w:rsidR="00D3306A" w:rsidRPr="00427C95">
        <w:rPr>
          <w:rFonts w:ascii="Times New Roman" w:eastAsia="Times New Roman" w:hAnsi="Times New Roman" w:cs="Times New Roman"/>
          <w:color w:val="000000"/>
          <w:sz w:val="28"/>
          <w:szCs w:val="28"/>
        </w:rPr>
        <w:t>ường chéo và nhận xét được một số mối quan hệ của cạnh, góc và đường chéo của hình thoi.</w:t>
      </w:r>
    </w:p>
    <w:p w14:paraId="2BF8239A" w14:textId="703BFB7E" w:rsidR="008D1FA4" w:rsidRPr="002D2940" w:rsidRDefault="002D2940" w:rsidP="002D2940">
      <w:pPr>
        <w:spacing w:after="0" w:line="276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</w:t>
      </w:r>
      <w:r w:rsidR="008D1FA4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) Tổ chức thực hiện:</w:t>
      </w:r>
      <w:r w:rsidR="008D1FA4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4273"/>
        <w:gridCol w:w="5933"/>
      </w:tblGrid>
      <w:tr w:rsidR="008D1FA4" w14:paraId="3D2B677C" w14:textId="77777777" w:rsidTr="005C13A4">
        <w:tc>
          <w:tcPr>
            <w:tcW w:w="4811" w:type="dxa"/>
            <w:vAlign w:val="center"/>
          </w:tcPr>
          <w:p w14:paraId="697AA0D0" w14:textId="77777777" w:rsidR="008D1FA4" w:rsidRDefault="008D1FA4" w:rsidP="003D716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395" w:type="dxa"/>
          </w:tcPr>
          <w:p w14:paraId="20782B8C" w14:textId="77777777" w:rsidR="008D1FA4" w:rsidRDefault="008D1FA4" w:rsidP="003D716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BE1B40" w14:paraId="40161560" w14:textId="77777777" w:rsidTr="005C13A4">
        <w:tc>
          <w:tcPr>
            <w:tcW w:w="4811" w:type="dxa"/>
            <w:vAlign w:val="center"/>
          </w:tcPr>
          <w:p w14:paraId="78FD7190" w14:textId="77777777" w:rsidR="00BE1B40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GV giao nhiệm vụ học tập 1: </w:t>
            </w:r>
          </w:p>
          <w:p w14:paraId="2DFAA2F1" w14:textId="77777777" w:rsidR="00BE1B40" w:rsidRPr="00AE0D35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AE0D35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Trong các đồ vật có ở hình 4.9, đồ vật nào có dạng hình thoi?</w:t>
            </w:r>
          </w:p>
          <w:p w14:paraId="0349B452" w14:textId="77777777" w:rsidR="00BE1B40" w:rsidRDefault="00BE1B40" w:rsidP="00BE1B40">
            <w:pPr>
              <w:spacing w:line="276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F62873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Lấy</w:t>
            </w:r>
            <w:r w:rsidRPr="00F6287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í dụ khác về hình ảnh của hình thoi trong thực tế.</w:t>
            </w:r>
          </w:p>
          <w:p w14:paraId="3D976D2E" w14:textId="77777777" w:rsidR="00BE1B40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14:paraId="75444AD0" w14:textId="77777777" w:rsidR="00BE1B40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F62873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HS trả lời cá nhân tại chỗ</w:t>
            </w:r>
          </w:p>
          <w:p w14:paraId="57F6FAE2" w14:textId="77777777" w:rsidR="00BE1B40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14:paraId="39038A8A" w14:textId="77777777" w:rsidR="00BE1B40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GV gọi HS trả lời tại chỗ</w:t>
            </w:r>
          </w:p>
          <w:p w14:paraId="57E6B330" w14:textId="77777777" w:rsidR="00BE1B40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Gọi HS nhận xét</w:t>
            </w:r>
          </w:p>
          <w:p w14:paraId="48751739" w14:textId="77777777" w:rsidR="00BE1B40" w:rsidRDefault="00BE1B40" w:rsidP="00BE1B4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14:paraId="49F9CD14" w14:textId="1EB64D90" w:rsidR="00BE1B40" w:rsidRPr="00676F53" w:rsidRDefault="00BE1B40" w:rsidP="00676F5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- HS lấy các ví dụ khác về hình ảnh của hình thoi trong thực tế như</w:t>
            </w:r>
            <w:r w:rsidRPr="007C0E0E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: hình ảnh</w:t>
            </w: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các ô trong cửa sắt đều có dạng hình thoi…</w:t>
            </w:r>
          </w:p>
        </w:tc>
        <w:tc>
          <w:tcPr>
            <w:tcW w:w="5395" w:type="dxa"/>
          </w:tcPr>
          <w:p w14:paraId="12D9AEDF" w14:textId="77777777" w:rsidR="00BE1B40" w:rsidRDefault="00BE1B40" w:rsidP="00BE1B40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II. Hình thoi</w:t>
            </w:r>
          </w:p>
          <w:p w14:paraId="44164E0B" w14:textId="77777777" w:rsidR="00BE1B40" w:rsidRDefault="00BE1B40" w:rsidP="00BE1B40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1. Nhận biết hình thoi</w:t>
            </w:r>
          </w:p>
          <w:p w14:paraId="26BCDC35" w14:textId="77777777" w:rsidR="00BE1B40" w:rsidRDefault="00BE1B40" w:rsidP="00BE1B40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HĐ 3: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ình 4.9 SGK trang 84.</w:t>
            </w:r>
          </w:p>
          <w:p w14:paraId="0F3D5C99" w14:textId="3658996C" w:rsidR="00BE1B40" w:rsidRDefault="00BE1B40" w:rsidP="00BE1B4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object w:dxaOrig="5184" w:dyaOrig="1968" w14:anchorId="23DA902C">
                <v:shape id="_x0000_i1062" type="#_x0000_t75" style="width:258.6pt;height:98.05pt" o:ole="">
                  <v:imagedata r:id="rId76" o:title=""/>
                </v:shape>
                <o:OLEObject Type="Embed" ProgID="PBrush" ShapeID="_x0000_i1062" DrawAspect="Content" ObjectID="_1795165663" r:id="rId77"/>
              </w:object>
            </w:r>
          </w:p>
        </w:tc>
      </w:tr>
      <w:tr w:rsidR="008D1FA4" w14:paraId="5670DB1B" w14:textId="77777777" w:rsidTr="005C13A4">
        <w:tc>
          <w:tcPr>
            <w:tcW w:w="4811" w:type="dxa"/>
          </w:tcPr>
          <w:p w14:paraId="452DE0C8" w14:textId="0564A62D" w:rsidR="008D1FA4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</w:t>
            </w:r>
            <w:r w:rsidR="008D1FA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0C151F3E" w14:textId="61022707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S hoạt động nhóm </w:t>
            </w:r>
            <w:r w:rsidR="00D3306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4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ằng kĩ thuậ</w:t>
            </w:r>
            <w:r w:rsidR="008101B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 khăn trải bàn: quan sát hình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="0031517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10a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thực hiệ</w:t>
            </w:r>
            <w:r w:rsidR="003D5C2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 hoạt động 4</w:t>
            </w:r>
            <w:r w:rsidR="0031517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ong SGK trang</w:t>
            </w:r>
            <w:r w:rsidR="001D715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85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15C450C" w14:textId="23156BBC" w:rsidR="008D1FA4" w:rsidRDefault="00C8371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</w:t>
            </w:r>
            <w:r w:rsidR="008D1FA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6BD1A7B0" w14:textId="31312C79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hoạt động nhóm 4 theo kĩ thuật khăn trải bàn để thực hiện hoạt động </w:t>
            </w:r>
            <w:r w:rsidR="0031517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="00A325C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ong SGK </w:t>
            </w:r>
            <w:r w:rsidR="00A325C9" w:rsidRPr="00F7124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ang 85.</w:t>
            </w:r>
          </w:p>
          <w:p w14:paraId="3194A91B" w14:textId="77777777" w:rsidR="00F83A38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 xml:space="preserve">- Hướng dẫn, hỗ trợ: GV quan sát hỗ trợ HS thực hiện chính xác các thao tác </w:t>
            </w:r>
            <w:r w:rsidR="00F83A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 thước thẳng có chia đơn vị.</w:t>
            </w:r>
          </w:p>
          <w:p w14:paraId="54DB6BA0" w14:textId="03676B86" w:rsidR="008D1FA4" w:rsidRDefault="00C8371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</w:t>
            </w:r>
            <w:r w:rsidR="008D1FA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00BCAD80" w14:textId="77777777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yêu cầu đại diện 2 nhóm hoàn thành nhanh nhất lên bảng trình bày và trả lời các câu hỏi phản biện.</w:t>
            </w:r>
          </w:p>
          <w:p w14:paraId="6158A8D7" w14:textId="77777777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các nhóm quan sát, lắng nghe, nhận xét và nêu các câu hỏi phản biện.</w:t>
            </w:r>
          </w:p>
          <w:p w14:paraId="73099F26" w14:textId="77777777" w:rsidR="009E6B02" w:rsidRDefault="009E6B02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14:paraId="215239CB" w14:textId="75FB3381" w:rsidR="008D1FA4" w:rsidRDefault="00C8371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Kết luận, nhận định 2</w:t>
            </w:r>
            <w:r w:rsidR="008D1FA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6A7FDF16" w14:textId="23514DAB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ính</w:t>
            </w:r>
            <w:r w:rsidR="009D502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xác hóa kết quả của hoạt động 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469E2DA0" w14:textId="77777777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5395" w:type="dxa"/>
          </w:tcPr>
          <w:p w14:paraId="30F2884D" w14:textId="0002989C" w:rsidR="0031517B" w:rsidRDefault="003D5C2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* HĐ 4</w:t>
            </w:r>
            <w:r w:rsidR="0031517B" w:rsidRPr="00BA63B4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14:paraId="7EA53A03" w14:textId="77777777" w:rsidR="00BE1B40" w:rsidRDefault="00BE1B40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08293584" w14:textId="5A7A2395" w:rsidR="009D502B" w:rsidRDefault="00BC2035" w:rsidP="009D502B">
            <w:pPr>
              <w:spacing w:line="276" w:lineRule="auto"/>
              <w:jc w:val="center"/>
            </w:pPr>
            <w:r>
              <w:object w:dxaOrig="3780" w:dyaOrig="2628" w14:anchorId="7DD64A38">
                <v:shape id="_x0000_i1063" type="#_x0000_t75" style="width:228pt;height:146.9pt" o:ole="">
                  <v:imagedata r:id="rId78" o:title=""/>
                </v:shape>
                <o:OLEObject Type="Embed" ProgID="PBrush" ShapeID="_x0000_i1063" DrawAspect="Content" ObjectID="_1795165664" r:id="rId79"/>
              </w:object>
            </w:r>
          </w:p>
          <w:p w14:paraId="4ECB3451" w14:textId="70F0CA40" w:rsidR="009D502B" w:rsidRPr="00BA63B4" w:rsidRDefault="00E07A39" w:rsidP="009D502B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object w:dxaOrig="3624" w:dyaOrig="2748" w14:anchorId="5D591ED2">
                <v:shape id="_x0000_i1064" type="#_x0000_t75" style="width:212.3pt;height:147.7pt" o:ole="">
                  <v:imagedata r:id="rId80" o:title=""/>
                </v:shape>
                <o:OLEObject Type="Embed" ProgID="PBrush" ShapeID="_x0000_i1064" DrawAspect="Content" ObjectID="_1795165665" r:id="rId81"/>
              </w:object>
            </w:r>
          </w:p>
          <w:p w14:paraId="531AE835" w14:textId="043FC2E6" w:rsidR="008D1FA4" w:rsidRPr="009D502B" w:rsidRDefault="009D502B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)</w:t>
            </w:r>
            <w:r w:rsidR="00BC2035" w:rsidRPr="00BC2035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3080" w:dyaOrig="320" w14:anchorId="43F65552">
                <v:shape id="_x0000_i1065" type="#_x0000_t75" style="width:153.5pt;height:15.7pt" o:ole="">
                  <v:imagedata r:id="rId82" o:title=""/>
                </v:shape>
                <o:OLEObject Type="Embed" ProgID="Equation.DSMT4" ShapeID="_x0000_i1065" DrawAspect="Content" ObjectID="_1795165666" r:id="rId83"/>
              </w:object>
            </w:r>
          </w:p>
          <w:p w14:paraId="153DE73A" w14:textId="5C28F9E5" w:rsidR="00E07A39" w:rsidRDefault="00E07A39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="008D1F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ai đường chéo của hình thoi vuông góc với nhau</w:t>
            </w:r>
          </w:p>
          <w:p w14:paraId="4A4B1EEE" w14:textId="487E2975" w:rsidR="008D1FA4" w:rsidRDefault="00E07A39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)</w:t>
            </w:r>
            <w:r w:rsidR="00BC2035">
              <w:rPr>
                <w:rFonts w:ascii="Times New Roman" w:eastAsia="Times New Roman" w:hAnsi="Times New Roman" w:cs="Times New Roman"/>
                <w:noProof/>
                <w:color w:val="000000"/>
                <w:position w:val="-4"/>
                <w:sz w:val="28"/>
                <w:szCs w:val="28"/>
              </w:rPr>
              <w:object w:dxaOrig="400" w:dyaOrig="260" w14:anchorId="492CBDBF">
                <v:shape id="_x0000_i1066" type="#_x0000_t75" style="width:20.3pt;height:12pt" o:ole="">
                  <v:imagedata r:id="rId84" o:title=""/>
                </v:shape>
                <o:OLEObject Type="Embed" ProgID="Equation.DSMT4" ShapeID="_x0000_i1066" DrawAspect="Content" ObjectID="_1795165667" r:id="rId85"/>
              </w:object>
            </w:r>
            <w:r w:rsidR="008D1FA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t xml:space="preserve"> </w:t>
            </w:r>
            <w:r w:rsidR="008D1F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song song với </w:t>
            </w:r>
            <w:r w:rsidR="00BC2035" w:rsidRPr="00BC2035">
              <w:rPr>
                <w:rFonts w:ascii="Times New Roman" w:eastAsia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400" w:dyaOrig="279" w14:anchorId="7ACBBFFC">
                <v:shape id="_x0000_i1067" type="#_x0000_t75" style="width:20.3pt;height:14.05pt" o:ole="">
                  <v:imagedata r:id="rId86" o:title=""/>
                </v:shape>
                <o:OLEObject Type="Embed" ProgID="Equation.DSMT4" ShapeID="_x0000_i1067" DrawAspect="Content" ObjectID="_1795165668" r:id="rId87"/>
              </w:object>
            </w:r>
            <w:r w:rsidR="008D1F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; </w:t>
            </w:r>
            <w:r w:rsidR="00BC2035">
              <w:rPr>
                <w:rFonts w:ascii="Times New Roman" w:eastAsia="Times New Roman" w:hAnsi="Times New Roman" w:cs="Times New Roman"/>
                <w:noProof/>
                <w:color w:val="000000"/>
                <w:position w:val="-4"/>
                <w:sz w:val="28"/>
                <w:szCs w:val="28"/>
              </w:rPr>
              <w:object w:dxaOrig="420" w:dyaOrig="260" w14:anchorId="445043EF">
                <v:shape id="_x0000_i1068" type="#_x0000_t75" style="width:20.3pt;height:12pt" o:ole="">
                  <v:imagedata r:id="rId88" o:title=""/>
                </v:shape>
                <o:OLEObject Type="Embed" ProgID="Equation.DSMT4" ShapeID="_x0000_i1068" DrawAspect="Content" ObjectID="_1795165669" r:id="rId89"/>
              </w:object>
            </w:r>
            <w:r w:rsidR="008D1F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ong song với </w:t>
            </w:r>
            <w:r w:rsidR="00BC2035" w:rsidRPr="00BC2035">
              <w:rPr>
                <w:rFonts w:ascii="Times New Roman" w:eastAsia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400" w:dyaOrig="279" w14:anchorId="56125965">
                <v:shape id="_x0000_i1069" type="#_x0000_t75" style="width:20.3pt;height:14.05pt" o:ole="">
                  <v:imagedata r:id="rId90" o:title=""/>
                </v:shape>
                <o:OLEObject Type="Embed" ProgID="Equation.DSMT4" ShapeID="_x0000_i1069" DrawAspect="Content" ObjectID="_1795165670" r:id="rId91"/>
              </w:object>
            </w:r>
            <w:r w:rsidR="008D1F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60FC9BC" w14:textId="77777777" w:rsidR="008D1FA4" w:rsidRDefault="00E07A39" w:rsidP="00E07A3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="008D1F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 Các góc 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ối của hình thoi bằng nhau</w:t>
            </w:r>
            <w:r w:rsidR="008D1FA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t xml:space="preserve"> </w:t>
            </w:r>
          </w:p>
          <w:p w14:paraId="53911062" w14:textId="77777777" w:rsidR="00C8371D" w:rsidRDefault="00C8371D" w:rsidP="00C8371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Nhận xét: </w:t>
            </w:r>
          </w:p>
          <w:p w14:paraId="1A9B6396" w14:textId="13DAD886" w:rsidR="00C8371D" w:rsidRDefault="00C8371D" w:rsidP="00C8371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rong một hình thoi:</w:t>
            </w:r>
          </w:p>
          <w:p w14:paraId="56483839" w14:textId="400C8357" w:rsidR="00C8371D" w:rsidRDefault="00C8371D" w:rsidP="00C8371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Bốn cạnh bằng nhau.</w:t>
            </w:r>
          </w:p>
          <w:p w14:paraId="6A56AE09" w14:textId="77777777" w:rsidR="00CD0AFB" w:rsidRDefault="00CD0AFB" w:rsidP="00CD0AF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Hai đường chéo vuông góc với nhau.</w:t>
            </w:r>
          </w:p>
          <w:p w14:paraId="2BA1CE88" w14:textId="4ED9041E" w:rsidR="00C8371D" w:rsidRDefault="00CD0AFB" w:rsidP="00C8371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Các cạnh đối song song với nhau.</w:t>
            </w:r>
          </w:p>
          <w:p w14:paraId="5E3C9D71" w14:textId="406C46DD" w:rsidR="00C8371D" w:rsidRPr="00DE427C" w:rsidRDefault="00DE427C" w:rsidP="00CD0AF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Các góc đối bằng nhau</w:t>
            </w:r>
          </w:p>
        </w:tc>
      </w:tr>
      <w:tr w:rsidR="008D1FA4" w14:paraId="75A60D1B" w14:textId="77777777" w:rsidTr="005C13A4">
        <w:tc>
          <w:tcPr>
            <w:tcW w:w="4811" w:type="dxa"/>
          </w:tcPr>
          <w:p w14:paraId="42927998" w14:textId="0D94EE5B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 xml:space="preserve">* GV giao nhiệm vụ </w:t>
            </w:r>
            <w:r w:rsidR="00C8371D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ọc tập 3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223403A8" w14:textId="40221533" w:rsidR="00E728C8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r w:rsidR="00E728C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Yêu cầu HS thực hiện ? sgk/tr</w:t>
            </w:r>
            <w:r w:rsidR="001D715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85</w:t>
            </w:r>
          </w:p>
          <w:p w14:paraId="084F8D72" w14:textId="43E095C4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728C8">
              <w:rPr>
                <w:rFonts w:ascii="Times New Roman" w:eastAsia="Times New Roman" w:hAnsi="Times New Roman" w:cs="Times New Roman"/>
                <w:sz w:val="28"/>
                <w:szCs w:val="28"/>
              </w:rPr>
              <w:t>Qua</w:t>
            </w:r>
            <w:r w:rsidR="00F83A3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 sát hình vẽ bên. Hãy tìm điểm </w:t>
            </w:r>
            <w:r w:rsidR="00EB38BB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6C13B5B2">
                <v:shape id="_x0000_i1070" type="#_x0000_t75" style="width:12pt;height:12pt" o:ole="">
                  <v:imagedata r:id="rId92" o:title=""/>
                </v:shape>
                <o:OLEObject Type="Embed" ProgID="Equation.DSMT4" ShapeID="_x0000_i1070" DrawAspect="Content" ObjectID="_1795165671" r:id="rId93"/>
              </w:object>
            </w:r>
            <w:r w:rsidR="00F83A3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728C8">
              <w:rPr>
                <w:rFonts w:ascii="Times New Roman" w:eastAsia="Times New Roman" w:hAnsi="Times New Roman" w:cs="Times New Roman"/>
                <w:sz w:val="28"/>
                <w:szCs w:val="28"/>
              </w:rPr>
              <w:t>trên đoạn thẳng</w:t>
            </w:r>
            <w:r w:rsidR="00F83A3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B38BB" w:rsidRPr="00EB38B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00" w:dyaOrig="279" w14:anchorId="0824DA93">
                <v:shape id="_x0000_i1071" type="#_x0000_t75" style="width:20.3pt;height:14.05pt" o:ole="">
                  <v:imagedata r:id="rId94" o:title=""/>
                </v:shape>
                <o:OLEObject Type="Embed" ProgID="Equation.DSMT4" ShapeID="_x0000_i1071" DrawAspect="Content" ObjectID="_1795165672" r:id="rId95"/>
              </w:object>
            </w:r>
            <w:r w:rsidR="00E728C8">
              <w:rPr>
                <w:rFonts w:ascii="Times New Roman" w:eastAsia="Times New Roman" w:hAnsi="Times New Roman" w:cs="Times New Roman"/>
                <w:sz w:val="28"/>
                <w:szCs w:val="28"/>
              </w:rPr>
              <w:t>, điểm</w:t>
            </w:r>
            <w:r w:rsidR="00EB38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B38BB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60" w14:anchorId="6A3FA5ED">
                <v:shape id="_x0000_i1072" type="#_x0000_t75" style="width:12pt;height:12pt" o:ole="">
                  <v:imagedata r:id="rId96" o:title=""/>
                </v:shape>
                <o:OLEObject Type="Embed" ProgID="Equation.DSMT4" ShapeID="_x0000_i1072" DrawAspect="Content" ObjectID="_1795165673" r:id="rId97"/>
              </w:object>
            </w:r>
            <w:r w:rsidR="00E728C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ên đoạn thẳng</w:t>
            </w:r>
            <w:r w:rsidR="00EB38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B38BB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20" w:dyaOrig="260" w14:anchorId="0501C321">
                <v:shape id="_x0000_i1073" type="#_x0000_t75" style="width:20.3pt;height:12pt" o:ole="">
                  <v:imagedata r:id="rId98" o:title=""/>
                </v:shape>
                <o:OLEObject Type="Embed" ProgID="Equation.DSMT4" ShapeID="_x0000_i1073" DrawAspect="Content" ObjectID="_1795165674" r:id="rId99"/>
              </w:object>
            </w:r>
            <w:r w:rsidR="00E728C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ể tứ giác</w:t>
            </w:r>
            <w:r w:rsidR="00EB38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B38BB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700" w:dyaOrig="260" w14:anchorId="4142ACA9">
                <v:shape id="_x0000_i1074" type="#_x0000_t75" style="width:35.15pt;height:12pt" o:ole="">
                  <v:imagedata r:id="rId100" o:title=""/>
                </v:shape>
                <o:OLEObject Type="Embed" ProgID="Equation.DSMT4" ShapeID="_x0000_i1074" DrawAspect="Content" ObjectID="_1795165675" r:id="rId101"/>
              </w:object>
            </w:r>
            <w:r w:rsidR="00E728C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hình thoi.</w:t>
            </w:r>
          </w:p>
          <w:p w14:paraId="15DE27CB" w14:textId="5EA7295C" w:rsidR="00775CAA" w:rsidRDefault="00775CAA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o HS thực hiện các bước trên giấy kẻ ô vuông hoặc bảng phụ để HS xác định 2 điểm</w:t>
            </w:r>
            <w:r w:rsidR="00EB38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B38BB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03B6EF84">
                <v:shape id="_x0000_i1075" type="#_x0000_t75" style="width:12pt;height:12pt" o:ole="">
                  <v:imagedata r:id="rId102" o:title=""/>
                </v:shape>
                <o:OLEObject Type="Embed" ProgID="Equation.DSMT4" ShapeID="_x0000_i1075" DrawAspect="Content" ObjectID="_1795165676" r:id="rId10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</w:t>
            </w:r>
            <w:r w:rsidR="00EB38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B38BB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60" w14:anchorId="242D2CC1">
                <v:shape id="_x0000_i1076" type="#_x0000_t75" style="width:12pt;height:12pt" o:ole="">
                  <v:imagedata r:id="rId104" o:title=""/>
                </v:shape>
                <o:OLEObject Type="Embed" ProgID="Equation.DSMT4" ShapeID="_x0000_i1076" DrawAspect="Content" ObjectID="_1795165677" r:id="rId105"/>
              </w:object>
            </w:r>
          </w:p>
          <w:p w14:paraId="140BDABA" w14:textId="465E1C2D" w:rsidR="008D1FA4" w:rsidRDefault="00E728C8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</w:t>
            </w:r>
            <w:r w:rsidR="008D1FA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2FBFDB3B" w14:textId="77777777" w:rsidR="00C22C6C" w:rsidRDefault="008D1FA4" w:rsidP="00C22C6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- HS thực hiện các </w:t>
            </w:r>
            <w:r w:rsidR="00775CAA">
              <w:rPr>
                <w:rFonts w:ascii="Times New Roman" w:eastAsia="Times New Roman" w:hAnsi="Times New Roman" w:cs="Times New Roman"/>
                <w:sz w:val="28"/>
                <w:szCs w:val="28"/>
              </w:rPr>
              <w:t>bước trên giấy kẻ ô vuông hoặc bảng phụ để xác định 2 điểm</w:t>
            </w:r>
            <w:r w:rsid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C22C6C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7CB37749">
                <v:shape id="_x0000_i1077" type="#_x0000_t75" style="width:12pt;height:12pt" o:ole="">
                  <v:imagedata r:id="rId102" o:title=""/>
                </v:shape>
                <o:OLEObject Type="Embed" ProgID="Equation.DSMT4" ShapeID="_x0000_i1077" DrawAspect="Content" ObjectID="_1795165678" r:id="rId106"/>
              </w:object>
            </w:r>
            <w:r w:rsid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</w:t>
            </w:r>
            <w:r w:rsidR="00C22C6C" w:rsidRPr="00EB38B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60" w14:anchorId="0BF421C3">
                <v:shape id="_x0000_i1078" type="#_x0000_t75" style="width:12pt;height:12pt" o:ole="">
                  <v:imagedata r:id="rId104" o:title=""/>
                </v:shape>
                <o:OLEObject Type="Embed" ProgID="Equation.DSMT4" ShapeID="_x0000_i1078" DrawAspect="Content" ObjectID="_1795165679" r:id="rId107"/>
              </w:object>
            </w:r>
          </w:p>
          <w:p w14:paraId="4B962E5A" w14:textId="2F7CC707" w:rsidR="008D1FA4" w:rsidRDefault="00775CAA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3</w:t>
            </w:r>
            <w:r w:rsidR="008D1FA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 </w:t>
            </w:r>
          </w:p>
          <w:p w14:paraId="5B7D1E37" w14:textId="7AD5E8CF" w:rsidR="008D1FA4" w:rsidRDefault="00AA439E" w:rsidP="003D716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yêu cầu 2 HS trình bày</w:t>
            </w:r>
            <w:r w:rsidR="008D1FA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kết quả </w:t>
            </w:r>
          </w:p>
          <w:p w14:paraId="69FD16EB" w14:textId="52CA5F49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nhận xét.</w:t>
            </w:r>
          </w:p>
          <w:p w14:paraId="38B6426B" w14:textId="77777777" w:rsidR="00676F53" w:rsidRDefault="00676F53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D6527A3" w14:textId="50204569" w:rsidR="008D1FA4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</w:t>
            </w:r>
            <w:r w:rsidR="001B070A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1CAE7222" w14:textId="3F0B6E07" w:rsidR="008D1FA4" w:rsidRDefault="008D1FA4" w:rsidP="00A3595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ốt lại các đặc điểm của hình thoi</w:t>
            </w:r>
            <w:r w:rsidR="00A3595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C22C6C" w:rsidRPr="00C22C6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00" w:dyaOrig="260" w14:anchorId="7E45728A">
                <v:shape id="_x0000_i1079" type="#_x0000_t75" style="width:35.15pt;height:12pt" o:ole="">
                  <v:imagedata r:id="rId108" o:title=""/>
                </v:shape>
                <o:OLEObject Type="Embed" ProgID="Equation.DSMT4" ShapeID="_x0000_i1079" DrawAspect="Content" ObjectID="_1795165680" r:id="rId109"/>
              </w:object>
            </w:r>
            <w:r w:rsidR="00B02AAD">
              <w:rPr>
                <w:rFonts w:ascii="Times New Roman" w:hAnsi="Times New Roman" w:cs="Times New Roman"/>
                <w:sz w:val="28"/>
                <w:szCs w:val="28"/>
              </w:rPr>
              <w:t xml:space="preserve"> như SGK trang 8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khái quát với hình thoi bất kì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="00C12CB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5" w:type="dxa"/>
          </w:tcPr>
          <w:p w14:paraId="71B8D9C1" w14:textId="2D4BB998" w:rsidR="008D1FA4" w:rsidRDefault="00F91C1E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8"/>
                <w:szCs w:val="28"/>
              </w:rPr>
              <w:lastRenderedPageBreak/>
              <w:t>? sgk/tr</w:t>
            </w:r>
            <w:r w:rsidR="001D715C">
              <w:rPr>
                <w:rFonts w:ascii="Times New Roman" w:eastAsia="Times New Roman" w:hAnsi="Times New Roman" w:cs="Times New Roman"/>
                <w:b/>
                <w:bCs/>
                <w:iCs/>
                <w:noProof/>
                <w:sz w:val="28"/>
                <w:szCs w:val="28"/>
              </w:rPr>
              <w:t xml:space="preserve"> 85</w:t>
            </w:r>
          </w:p>
          <w:p w14:paraId="54CDF36B" w14:textId="2FF94716" w:rsidR="00E728C8" w:rsidRDefault="00A35956" w:rsidP="00C22060">
            <w:pPr>
              <w:spacing w:line="276" w:lineRule="auto"/>
              <w:jc w:val="center"/>
            </w:pPr>
            <w:r>
              <w:object w:dxaOrig="6324" w:dyaOrig="4596" w14:anchorId="64BC0B65">
                <v:shape id="_x0000_i1080" type="#_x0000_t75" style="width:285.95pt;height:127.05pt" o:ole="">
                  <v:imagedata r:id="rId110" o:title=""/>
                </v:shape>
                <o:OLEObject Type="Embed" ProgID="PBrush" ShapeID="_x0000_i1080" DrawAspect="Content" ObjectID="_1795165681" r:id="rId111"/>
              </w:object>
            </w:r>
          </w:p>
          <w:p w14:paraId="5B86B63A" w14:textId="652CFC35" w:rsidR="008D1FA4" w:rsidRPr="00C22C6C" w:rsidRDefault="008D1FA4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ình thoi </w:t>
            </w:r>
            <w:r w:rsidR="00C22C6C" w:rsidRPr="00C22C6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700" w:dyaOrig="260" w14:anchorId="565B3785">
                <v:shape id="_x0000_i1081" type="#_x0000_t75" style="width:35.15pt;height:12pt" o:ole="">
                  <v:imagedata r:id="rId112" o:title=""/>
                </v:shape>
                <o:OLEObject Type="Embed" ProgID="Equation.DSMT4" ShapeID="_x0000_i1081" DrawAspect="Content" ObjectID="_1795165682" r:id="rId113"/>
              </w:object>
            </w:r>
            <w:r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ó:</w:t>
            </w:r>
          </w:p>
          <w:p w14:paraId="3F17CA86" w14:textId="70E4C1B5" w:rsidR="008D1FA4" w:rsidRPr="00C22C6C" w:rsidRDefault="00C22C6C" w:rsidP="00C22C6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Bốn cạnh bằng nhau </w: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object w:dxaOrig="2160" w:dyaOrig="260" w14:anchorId="42061370">
                <v:shape id="_x0000_i1082" type="#_x0000_t75" style="width:108.85pt;height:12pt" o:ole="">
                  <v:imagedata r:id="rId114" o:title=""/>
                </v:shape>
                <o:OLEObject Type="Embed" ProgID="Equation.DSMT4" ShapeID="_x0000_i1082" DrawAspect="Content" ObjectID="_1795165683" r:id="rId115"/>
              </w:object>
            </w:r>
          </w:p>
          <w:p w14:paraId="5EE64610" w14:textId="77777777" w:rsidR="00C22C6C" w:rsidRPr="00C22C6C" w:rsidRDefault="00C22C6C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+ Hai đường chéo </w: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object w:dxaOrig="400" w:dyaOrig="260" w14:anchorId="66CDFFF1">
                <v:shape id="_x0000_i1083" type="#_x0000_t75" style="width:20.3pt;height:12pt" o:ole="">
                  <v:imagedata r:id="rId116" o:title=""/>
                </v:shape>
                <o:OLEObject Type="Embed" ProgID="Equation.DSMT4" ShapeID="_x0000_i1083" DrawAspect="Content" ObjectID="_1795165684" r:id="rId117"/>
              </w:objec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t xml:space="preserve"> </w:t>
            </w:r>
            <w:r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</w: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object w:dxaOrig="400" w:dyaOrig="260" w14:anchorId="07E0AD6D">
                <v:shape id="_x0000_i1084" type="#_x0000_t75" style="width:20.3pt;height:12pt" o:ole="">
                  <v:imagedata r:id="rId118" o:title=""/>
                </v:shape>
                <o:OLEObject Type="Embed" ProgID="Equation.DSMT4" ShapeID="_x0000_i1084" DrawAspect="Content" ObjectID="_1795165685" r:id="rId119"/>
              </w:objec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t xml:space="preserve"> </w:t>
            </w:r>
            <w:r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>vuông góc với nhau.</w:t>
            </w:r>
          </w:p>
          <w:p w14:paraId="0EC15611" w14:textId="0EACBAFF" w:rsidR="008D1FA4" w:rsidRDefault="00C22C6C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Hai cạnh đối </w:t>
            </w:r>
            <w:r w:rsidRPr="00C22C6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00" w:dyaOrig="260" w14:anchorId="73A30900">
                <v:shape id="_x0000_i1085" type="#_x0000_t75" style="width:20.3pt;height:12pt" o:ole="">
                  <v:imagedata r:id="rId120" o:title=""/>
                </v:shape>
                <o:OLEObject Type="Embed" ProgID="Equation.DSMT4" ShapeID="_x0000_i1085" DrawAspect="Content" ObjectID="_1795165686" r:id="rId121"/>
              </w:object>
            </w:r>
            <w:r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8D1FA4"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</w: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object w:dxaOrig="400" w:dyaOrig="260" w14:anchorId="5473E6DE">
                <v:shape id="_x0000_i1086" type="#_x0000_t75" style="width:20.3pt;height:12pt" o:ole="">
                  <v:imagedata r:id="rId122" o:title=""/>
                </v:shape>
                <o:OLEObject Type="Embed" ProgID="Equation.DSMT4" ShapeID="_x0000_i1086" DrawAspect="Content" ObjectID="_1795165687" r:id="rId123"/>
              </w:object>
            </w:r>
            <w:r w:rsidR="008D1FA4" w:rsidRPr="00C22C6C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t xml:space="preserve"> </w:t>
            </w:r>
            <w:r w:rsidR="008D1FA4"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ong song với nhau; </w: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object w:dxaOrig="380" w:dyaOrig="260" w14:anchorId="7455AD3A">
                <v:shape id="_x0000_i1087" type="#_x0000_t75" style="width:18.6pt;height:12pt" o:ole="">
                  <v:imagedata r:id="rId124" o:title=""/>
                </v:shape>
                <o:OLEObject Type="Embed" ProgID="Equation.DSMT4" ShapeID="_x0000_i1087" DrawAspect="Content" ObjectID="_1795165688" r:id="rId125"/>
              </w:object>
            </w:r>
            <w:r w:rsidR="008D1FA4"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</w:t>
            </w:r>
            <w:r w:rsidR="008D1FA4" w:rsidRPr="00C22C6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t xml:space="preserve"> </w:t>
            </w:r>
            <w:r w:rsidRPr="00C22C6C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</w:rPr>
              <w:object w:dxaOrig="420" w:dyaOrig="260" w14:anchorId="777BF9A6">
                <v:shape id="_x0000_i1088" type="#_x0000_t75" style="width:20.3pt;height:12pt" o:ole="">
                  <v:imagedata r:id="rId126" o:title=""/>
                </v:shape>
                <o:OLEObject Type="Embed" ProgID="Equation.DSMT4" ShapeID="_x0000_i1088" DrawAspect="Content" ObjectID="_1795165689" r:id="rId127"/>
              </w:object>
            </w:r>
            <w:r w:rsidR="008D1FA4" w:rsidRPr="00C22C6C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t xml:space="preserve"> </w:t>
            </w:r>
            <w:r w:rsidR="008D1FA4" w:rsidRPr="00C22C6C">
              <w:rPr>
                <w:rFonts w:ascii="Times New Roman" w:eastAsia="Times New Roman" w:hAnsi="Times New Roman" w:cs="Times New Roman"/>
                <w:sz w:val="28"/>
                <w:szCs w:val="28"/>
              </w:rPr>
              <w:t>song song với nhau.</w:t>
            </w:r>
          </w:p>
          <w:p w14:paraId="138E93CB" w14:textId="59F0A64E" w:rsidR="00C22C6C" w:rsidRPr="00C22C6C" w:rsidRDefault="00C22C6C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Các góc đối bằng nhau: góc </w:t>
            </w:r>
            <w:r w:rsidRPr="00C22C6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0CC3336D">
                <v:shape id="_x0000_i1089" type="#_x0000_t75" style="width:12pt;height:12pt" o:ole="">
                  <v:imagedata r:id="rId128" o:title=""/>
                </v:shape>
                <o:OLEObject Type="Embed" ProgID="Equation.DSMT4" ShapeID="_x0000_i1089" DrawAspect="Content" ObjectID="_1795165690" r:id="rId129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ằng góc </w:t>
            </w:r>
            <w:r w:rsidRPr="00C22C6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339369F6">
                <v:shape id="_x0000_i1090" type="#_x0000_t75" style="width:12pt;height:12pt" o:ole="">
                  <v:imagedata r:id="rId130" o:title=""/>
                </v:shape>
                <o:OLEObject Type="Embed" ProgID="Equation.DSMT4" ShapeID="_x0000_i1090" DrawAspect="Content" ObjectID="_1795165691" r:id="rId13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góc </w:t>
            </w:r>
            <w:r w:rsidRPr="00C22C6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67711D19">
                <v:shape id="_x0000_i1091" type="#_x0000_t75" style="width:12pt;height:12pt" o:ole="">
                  <v:imagedata r:id="rId132" o:title=""/>
                </v:shape>
                <o:OLEObject Type="Embed" ProgID="Equation.DSMT4" ShapeID="_x0000_i1091" DrawAspect="Content" ObjectID="_1795165692" r:id="rId13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ằng góc </w:t>
            </w:r>
            <w:r w:rsidRPr="00C22C6C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60" w14:anchorId="33794649">
                <v:shape id="_x0000_i1092" type="#_x0000_t75" style="width:12pt;height:12pt" o:ole="">
                  <v:imagedata r:id="rId134" o:title=""/>
                </v:shape>
                <o:OLEObject Type="Embed" ProgID="Equation.DSMT4" ShapeID="_x0000_i1092" DrawAspect="Content" ObjectID="_1795165693" r:id="rId135"/>
              </w:object>
            </w:r>
          </w:p>
          <w:p w14:paraId="79ACCF9F" w14:textId="05108BC0" w:rsidR="00A07990" w:rsidRPr="008875A0" w:rsidRDefault="00A07990" w:rsidP="00C22C6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14:paraId="7E51B8DE" w14:textId="6769FE43" w:rsidR="008D1FA4" w:rsidRDefault="005C13A4" w:rsidP="005C13A4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 xml:space="preserve">Hoạt động 2.2.2: </w:t>
      </w:r>
      <w:r w:rsidR="00DF731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hực hành, vận dụng</w:t>
      </w:r>
      <w:r w:rsidR="006B37F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(</w:t>
      </w:r>
      <w:r w:rsidR="009E0C3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15</w:t>
      </w:r>
      <w:r w:rsidR="006B37F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p)</w:t>
      </w:r>
    </w:p>
    <w:p w14:paraId="40F41A3E" w14:textId="77777777" w:rsidR="00017270" w:rsidRDefault="008D1FA4" w:rsidP="008D1FA4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202E2ACA" w14:textId="531657E4" w:rsidR="008D1FA4" w:rsidRDefault="00017270" w:rsidP="008D1FA4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17270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r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 xml:space="preserve"> </w:t>
      </w:r>
      <w:r w:rsidR="008D1FA4">
        <w:rPr>
          <w:rFonts w:ascii="Times New Roman" w:eastAsia="Times New Roman" w:hAnsi="Times New Roman" w:cs="Times New Roman"/>
          <w:sz w:val="28"/>
          <w:szCs w:val="28"/>
        </w:rPr>
        <w:t>HS vẽ được hình thoi</w:t>
      </w:r>
      <w:r w:rsidR="008D1FA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ằng thước khi biết độ dài một cạnh</w:t>
      </w:r>
      <w:r w:rsidR="00062238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="008D1FA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408819E5" w14:textId="6FAB9403" w:rsidR="00EC02B6" w:rsidRDefault="00017270" w:rsidP="00C12CB2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HS </w:t>
      </w:r>
      <w:r w:rsidR="00397BCC">
        <w:rPr>
          <w:rFonts w:ascii="Times New Roman" w:eastAsia="Times New Roman" w:hAnsi="Times New Roman" w:cs="Times New Roman"/>
          <w:sz w:val="28"/>
          <w:szCs w:val="28"/>
        </w:rPr>
        <w:t xml:space="preserve">gấp, cắt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hình thoi </w:t>
      </w:r>
      <w:r w:rsidR="00397BCC">
        <w:rPr>
          <w:rFonts w:ascii="Times New Roman" w:eastAsia="Times New Roman" w:hAnsi="Times New Roman" w:cs="Times New Roman"/>
          <w:sz w:val="28"/>
          <w:szCs w:val="28"/>
        </w:rPr>
        <w:t>từ tờ giấy hình chữ nhật</w:t>
      </w:r>
      <w:r w:rsidR="00C12CB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583EA6D0" w14:textId="38200C64" w:rsidR="00C12CB2" w:rsidRDefault="00C12CB2" w:rsidP="00C12CB2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02B6">
        <w:rPr>
          <w:rFonts w:ascii="Times New Roman" w:eastAsia="Times New Roman" w:hAnsi="Times New Roman" w:cs="Times New Roman"/>
          <w:sz w:val="28"/>
          <w:szCs w:val="28"/>
        </w:rPr>
        <w:t>- HS vận dụng vẽ hình đường diềm có họa tiết hình thoi theo mẫu và trang trí, tô màu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4183525" w14:textId="58B9E052" w:rsidR="008D1FA4" w:rsidRPr="00EC02B6" w:rsidRDefault="002D2940" w:rsidP="008D1FA4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</w:t>
      </w:r>
      <w:r w:rsidR="008D1FA4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) Tổ chức thực hiện:</w:t>
      </w:r>
      <w:r w:rsidR="008D1FA4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8101BD" w14:paraId="4C5F22BC" w14:textId="77777777" w:rsidTr="003D716D">
        <w:tc>
          <w:tcPr>
            <w:tcW w:w="5812" w:type="dxa"/>
            <w:vAlign w:val="center"/>
          </w:tcPr>
          <w:p w14:paraId="5E704208" w14:textId="77777777" w:rsidR="008101BD" w:rsidRDefault="008101BD" w:rsidP="003D716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389" w:type="dxa"/>
          </w:tcPr>
          <w:p w14:paraId="13A21728" w14:textId="77777777" w:rsidR="008101BD" w:rsidRDefault="008101BD" w:rsidP="003D716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8101BD" w14:paraId="22EAE891" w14:textId="77777777" w:rsidTr="003D716D">
        <w:tc>
          <w:tcPr>
            <w:tcW w:w="5812" w:type="dxa"/>
          </w:tcPr>
          <w:p w14:paraId="78C471E4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14:paraId="235231BD" w14:textId="3EFE0443" w:rsidR="008101BD" w:rsidRDefault="00DC11EB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 yêu cầu H</w:t>
            </w:r>
            <w:r w:rsidR="00C12CB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 hoàn thành thực hành 2 sgk/tr</w:t>
            </w:r>
            <w:r w:rsidR="001D715C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5</w:t>
            </w:r>
            <w:r w:rsidR="008101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="008101B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ướng dẫn các bước vẽ hình </w:t>
            </w:r>
            <w:r w:rsidR="008101BD">
              <w:rPr>
                <w:rFonts w:ascii="Times New Roman" w:eastAsia="Times New Roman" w:hAnsi="Times New Roman" w:cs="Times New Roman"/>
                <w:sz w:val="28"/>
                <w:szCs w:val="28"/>
              </w:rPr>
              <w:t>thoi</w:t>
            </w:r>
            <w:r w:rsidR="008101BD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188C6D14" wp14:editId="5E41582E">
                  <wp:extent cx="533400" cy="190500"/>
                  <wp:effectExtent l="0" t="0" r="0" b="0"/>
                  <wp:docPr id="1139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"/>
                          <pic:cNvPicPr/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101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8606B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ó cạnh  3cm bằng </w:t>
            </w:r>
            <w:r w:rsidR="008101B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ước. Yêu cầu HS quan sát GV thực hiện, kết hợp đọc hướng dẫn trong SGK để vẽ hình vào vở.</w:t>
            </w:r>
          </w:p>
          <w:p w14:paraId="234AE785" w14:textId="7E0C2C84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Nêu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 bước vẽ hình tho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3EE1FE5F" wp14:editId="7EE86770">
                  <wp:extent cx="533400" cy="190500"/>
                  <wp:effectExtent l="0" t="0" r="0" b="0"/>
                  <wp:docPr id="1142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"/>
                          <pic:cNvPicPr/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606B5">
              <w:rPr>
                <w:rFonts w:ascii="Times New Roman" w:hAnsi="Times New Roman" w:cs="Times New Roman"/>
                <w:sz w:val="28"/>
                <w:szCs w:val="28"/>
              </w:rPr>
              <w:t xml:space="preserve"> (như SGK trang </w:t>
            </w:r>
            <w:r w:rsidR="001D715C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BA09437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14:paraId="2A62AC9E" w14:textId="3585B3A4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quan sát GV thực hiện </w:t>
            </w:r>
            <w:r w:rsidR="004948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vẽ </w:t>
            </w:r>
            <w:r w:rsidR="005320E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ình vào vở theo các bước:</w:t>
            </w:r>
          </w:p>
          <w:p w14:paraId="1BD392FE" w14:textId="77777777" w:rsidR="005320E9" w:rsidRDefault="005320E9" w:rsidP="005320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ước 1: Vẽ đoạn thẳng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1060" w:dyaOrig="279" w14:anchorId="5BE6067C">
                <v:shape id="_x0000_i1093" type="#_x0000_t75" style="width:53.4pt;height:14.05pt" o:ole="">
                  <v:imagedata r:id="rId137" o:title=""/>
                </v:shape>
                <o:OLEObject Type="Embed" ProgID="Equation.DSMT4" ShapeID="_x0000_i1093" DrawAspect="Content" ObjectID="_1795165694" r:id="rId138"/>
              </w:object>
            </w:r>
          </w:p>
          <w:p w14:paraId="1EBAEBB9" w14:textId="77777777" w:rsidR="005320E9" w:rsidRDefault="005320E9" w:rsidP="005320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ước 2: Vẽ đường thẳng đi qua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240" w:dyaOrig="260" w14:anchorId="2293BCF5">
                <v:shape id="_x0000_i1094" type="#_x0000_t75" style="width:12pt;height:12pt" o:ole="">
                  <v:imagedata r:id="rId139" o:title=""/>
                </v:shape>
                <o:OLEObject Type="Embed" ProgID="Equation.DSMT4" ShapeID="_x0000_i1094" DrawAspect="Content" ObjectID="_1795165695" r:id="rId140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Lấy điểm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40" w:dyaOrig="279" w14:anchorId="18C4CACA">
                <v:shape id="_x0000_i1095" type="#_x0000_t75" style="width:12pt;height:14.05pt" o:ole="">
                  <v:imagedata r:id="rId141" o:title=""/>
                </v:shape>
                <o:OLEObject Type="Embed" ProgID="Equation.DSMT4" ShapeID="_x0000_i1095" DrawAspect="Content" ObjectID="_1795165696" r:id="rId14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ên đường thẳng đó sao cho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1060" w:dyaOrig="279" w14:anchorId="50A45B4F">
                <v:shape id="_x0000_i1096" type="#_x0000_t75" style="width:53.4pt;height:14.05pt" o:ole="">
                  <v:imagedata r:id="rId143" o:title=""/>
                </v:shape>
                <o:OLEObject Type="Embed" ProgID="Equation.DSMT4" ShapeID="_x0000_i1096" DrawAspect="Content" ObjectID="_1795165697" r:id="rId144"/>
              </w:object>
            </w:r>
          </w:p>
          <w:p w14:paraId="03F1DCB2" w14:textId="77777777" w:rsidR="005320E9" w:rsidRDefault="005320E9" w:rsidP="005320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ước 3: Vẽ đường thẳng đi  qua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240" w:dyaOrig="279" w14:anchorId="4C4FBAD1">
                <v:shape id="_x0000_i1097" type="#_x0000_t75" style="width:12pt;height:14.05pt" o:ole="">
                  <v:imagedata r:id="rId141" o:title=""/>
                </v:shape>
                <o:OLEObject Type="Embed" ProgID="Equation.DSMT4" ShapeID="_x0000_i1097" DrawAspect="Content" ObjectID="_1795165698" r:id="rId14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song song với cạnh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400" w:dyaOrig="260" w14:anchorId="29BECAF4">
                <v:shape id="_x0000_i1098" type="#_x0000_t75" style="width:20.3pt;height:12pt" o:ole="">
                  <v:imagedata r:id="rId146" o:title=""/>
                </v:shape>
                <o:OLEObject Type="Embed" ProgID="Equation.DSMT4" ShapeID="_x0000_i1098" DrawAspect="Content" ObjectID="_1795165699" r:id="rId14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Vẽ đường thẳng đi qua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240" w:dyaOrig="260" w14:anchorId="177CC31E">
                <v:shape id="_x0000_i1099" type="#_x0000_t75" style="width:12pt;height:12pt" o:ole="">
                  <v:imagedata r:id="rId148" o:title=""/>
                </v:shape>
                <o:OLEObject Type="Embed" ProgID="Equation.DSMT4" ShapeID="_x0000_i1099" DrawAspect="Content" ObjectID="_1795165700" r:id="rId14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và song song với cạnh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400" w:dyaOrig="279" w14:anchorId="28560C86">
                <v:shape id="_x0000_i1100" type="#_x0000_t75" style="width:20.3pt;height:14.05pt" o:ole="">
                  <v:imagedata r:id="rId150" o:title=""/>
                </v:shape>
                <o:OLEObject Type="Embed" ProgID="Equation.DSMT4" ShapeID="_x0000_i1100" DrawAspect="Content" ObjectID="_1795165701" r:id="rId15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0AC4CE3" w14:textId="77777777" w:rsidR="005320E9" w:rsidRDefault="005320E9" w:rsidP="005320E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ước 4: Hai đường thẳng này cắt nhau tại </w:t>
            </w:r>
            <w:r w:rsidRPr="00EC02B6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260" w:dyaOrig="260" w14:anchorId="082B341E">
                <v:shape id="_x0000_i1101" type="#_x0000_t75" style="width:12pt;height:12pt" o:ole="">
                  <v:imagedata r:id="rId152" o:title=""/>
                </v:shape>
                <o:OLEObject Type="Embed" ProgID="Equation.DSMT4" ShapeID="_x0000_i1101" DrawAspect="Content" ObjectID="_1795165702" r:id="rId15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ta được hình thoi </w:t>
            </w:r>
            <w:r w:rsidRPr="00EC02B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720" w:dyaOrig="279" w14:anchorId="7C7B28A7">
                <v:shape id="_x0000_i1102" type="#_x0000_t75" style="width:36.85pt;height:14.05pt" o:ole="">
                  <v:imagedata r:id="rId154" o:title=""/>
                </v:shape>
                <o:OLEObject Type="Embed" ProgID="Equation.DSMT4" ShapeID="_x0000_i1102" DrawAspect="Content" ObjectID="_1795165703" r:id="rId155"/>
              </w:object>
            </w:r>
          </w:p>
          <w:p w14:paraId="2684EA70" w14:textId="1E075BED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- GV quan sát, hỗ trợ HS thực hiện các thao tác vẽ trong vở.</w:t>
            </w:r>
          </w:p>
          <w:p w14:paraId="542297A3" w14:textId="7057BB21" w:rsidR="008101BD" w:rsidRDefault="008101BD" w:rsidP="003D716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nêu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 bước vẽ hình thoi</w:t>
            </w:r>
            <w:r w:rsidR="004948A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4948A0" w:rsidRPr="00EC02B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720" w:dyaOrig="279" w14:anchorId="16A084D8">
                <v:shape id="_x0000_i1103" type="#_x0000_t75" style="width:36.85pt;height:14.05pt" o:ole="">
                  <v:imagedata r:id="rId154" o:title=""/>
                </v:shape>
                <o:OLEObject Type="Embed" ProgID="Equation.DSMT4" ShapeID="_x0000_i1103" DrawAspect="Content" ObjectID="_1795165704" r:id="rId156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E2036F5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14:paraId="44E940AD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 lựa chọn cả hình vẽ tốt và chưa tốt chiếu lên màn chiếu để HS quan sát, nhận xét.</w:t>
            </w:r>
          </w:p>
          <w:p w14:paraId="4363075C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HS quan sát, nhận xét và tự kiểm tra lại các đặc điểm về cạnh, đường chéo của hình thoi.</w:t>
            </w:r>
          </w:p>
          <w:p w14:paraId="491E3E72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14:paraId="284E7614" w14:textId="04F269FF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nhấn mạnh lại</w:t>
            </w:r>
            <w:r w:rsidR="008606B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dụng cụ sử dụng là thước thẳng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êu cầu cần đạt với hình vẽ hình thoi (thỏa mãn các đặc điểm của hình thoi).</w:t>
            </w:r>
          </w:p>
          <w:p w14:paraId="6514AEDC" w14:textId="1BC09083" w:rsidR="008101BD" w:rsidRDefault="008101BD" w:rsidP="004948A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ốt lại 4 bước vẽ hình thoi</w:t>
            </w:r>
            <w:r w:rsidR="004948A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4948A0" w:rsidRPr="00EC02B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720" w:dyaOrig="279" w14:anchorId="18DAAD89">
                <v:shape id="_x0000_i1104" type="#_x0000_t75" style="width:37pt;height:14.5pt" o:ole="">
                  <v:imagedata r:id="rId154" o:title=""/>
                </v:shape>
                <o:OLEObject Type="Embed" ProgID="Equation.DSMT4" ShapeID="_x0000_i1104" DrawAspect="Content" ObjectID="_1795165705" r:id="rId157"/>
              </w:object>
            </w:r>
            <w:r w:rsidR="008606B5">
              <w:rPr>
                <w:rFonts w:ascii="Times New Roman" w:hAnsi="Times New Roman" w:cs="Times New Roman"/>
                <w:sz w:val="28"/>
                <w:szCs w:val="28"/>
              </w:rPr>
              <w:t xml:space="preserve"> như SGK trang </w:t>
            </w:r>
            <w:r w:rsidR="001D715C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4389" w:type="dxa"/>
          </w:tcPr>
          <w:p w14:paraId="48D18283" w14:textId="4F326100" w:rsidR="00EC02B6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2. </w:t>
            </w:r>
            <w:r w:rsidR="008606B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hực hành</w:t>
            </w:r>
            <w:r w:rsidR="003D71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EC02B6" w:rsidRPr="00EC02B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  <w:p w14:paraId="5AC00FF2" w14:textId="153093AE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039E28BF" w14:textId="658DD325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0CEA0F48" w14:textId="0A58F2A9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1161E509" w14:textId="739C411D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4C7AF43D" w14:textId="23F8A7FF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1551A154" w14:textId="77A6D620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7C398153" w14:textId="77ABBE99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402AC01A" w14:textId="58CE6646" w:rsidR="008101BD" w:rsidRPr="00EC02B6" w:rsidRDefault="00EC02B6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5320E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2.1 </w:t>
            </w:r>
            <w:r w:rsidR="008101BD" w:rsidRPr="005320E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="008101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ẽ hình thoi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C02B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720" w:dyaOrig="279" w14:anchorId="021E44C6">
                <v:shape id="_x0000_i1105" type="#_x0000_t75" style="width:37pt;height:14.5pt" o:ole="">
                  <v:imagedata r:id="rId154" o:title=""/>
                </v:shape>
                <o:OLEObject Type="Embed" ProgID="Equation.DSMT4" ShapeID="_x0000_i1105" DrawAspect="Content" ObjectID="_1795165706" r:id="rId158"/>
              </w:object>
            </w:r>
            <w:r w:rsidR="008606B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ó</w:t>
            </w:r>
            <w:r w:rsidR="008101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ạnh</w:t>
            </w:r>
            <w:r w:rsidR="008606B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ằng 3cm</w:t>
            </w:r>
            <w:r w:rsidR="008101B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21BB48E5" w14:textId="0FB943F7" w:rsidR="008101BD" w:rsidRDefault="008606B5" w:rsidP="003D716D">
            <w:pPr>
              <w:spacing w:line="276" w:lineRule="auto"/>
              <w:jc w:val="center"/>
            </w:pPr>
            <w:r>
              <w:object w:dxaOrig="5976" w:dyaOrig="1764" w14:anchorId="7448D7D4">
                <v:shape id="_x0000_i1106" type="#_x0000_t75" style="width:208.5pt;height:75pt" o:ole="">
                  <v:imagedata r:id="rId159" o:title=""/>
                </v:shape>
                <o:OLEObject Type="Embed" ProgID="PBrush" ShapeID="_x0000_i1106" DrawAspect="Content" ObjectID="_1795165707" r:id="rId160"/>
              </w:object>
            </w:r>
          </w:p>
          <w:p w14:paraId="365BF364" w14:textId="7BD5BAEB" w:rsidR="008606B5" w:rsidRDefault="008606B5" w:rsidP="003D716D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7128" w:dyaOrig="2688" w14:anchorId="3930F3FD">
                <v:shape id="_x0000_i1107" type="#_x0000_t75" style="width:213pt;height:88pt" o:ole="">
                  <v:imagedata r:id="rId161" o:title=""/>
                </v:shape>
                <o:OLEObject Type="Embed" ProgID="PBrush" ShapeID="_x0000_i1107" DrawAspect="Content" ObjectID="_1795165708" r:id="rId162"/>
              </w:object>
            </w:r>
          </w:p>
          <w:p w14:paraId="28E83A15" w14:textId="0819B7F9" w:rsidR="008101BD" w:rsidRDefault="001D715C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* Các bước vẽ: SGK trang 85</w:t>
            </w:r>
          </w:p>
          <w:p w14:paraId="2CDF3152" w14:textId="0973EA7D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EF76CC4" w14:textId="35146D40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BB0061E" w14:textId="5AE78CE1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01487CE" w14:textId="2EAAAB2D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4759FCF" w14:textId="0F80B419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789EC23" w14:textId="6134D860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35DB6AA" w14:textId="7D355EC9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3824CB8" w14:textId="38C5E086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A433891" w14:textId="1FDDDBE2" w:rsidR="00DF7315" w:rsidRDefault="00DF7315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008F6A4" w14:textId="77777777" w:rsidR="008101BD" w:rsidRDefault="008101BD" w:rsidP="00DF7315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8101BD" w14:paraId="773BA8BC" w14:textId="77777777" w:rsidTr="003D716D">
        <w:tc>
          <w:tcPr>
            <w:tcW w:w="5812" w:type="dxa"/>
          </w:tcPr>
          <w:p w14:paraId="28E8C73D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GV giao nhiệm vụ học tập 2: </w:t>
            </w:r>
          </w:p>
          <w:p w14:paraId="05302A5C" w14:textId="705096C4" w:rsidR="008101BD" w:rsidRDefault="003D716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Yêu cầu HS hoàn thành thực hành 2</w:t>
            </w:r>
            <w:r w:rsidR="008101B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="003B07DA" w:rsidRPr="00DF7315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  <w:p w14:paraId="23D5AB91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14:paraId="5723B097" w14:textId="007007B1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sử dụng </w:t>
            </w:r>
            <w:r w:rsidR="00647EE7">
              <w:rPr>
                <w:rFonts w:ascii="Times New Roman" w:eastAsia="Times New Roman" w:hAnsi="Times New Roman" w:cs="Times New Roman"/>
                <w:sz w:val="28"/>
                <w:szCs w:val="28"/>
              </w:rPr>
              <w:t>tờ giấy hình chữ nhật, gấp cắt theo các bước trong sgk/tr</w:t>
            </w:r>
            <w:r w:rsidR="00AF51B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86</w:t>
            </w:r>
          </w:p>
          <w:p w14:paraId="0F3A85AC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14:paraId="5326D1C7" w14:textId="68D0A908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Yêu cầu HS</w:t>
            </w:r>
            <w:r w:rsidR="00647E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ình bày sản phẩm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134AA546" w14:textId="33564A89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</w:t>
            </w:r>
            <w:r w:rsidR="00647E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lấy thêm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hình </w:t>
            </w:r>
            <w:r w:rsidR="00647E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ủa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S (tốt và chưa tốt) yêu cầu HS nhận xét.</w:t>
            </w:r>
          </w:p>
          <w:p w14:paraId="31B32A13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0364CF49" w14:textId="77777777" w:rsidR="008101BD" w:rsidRDefault="008101BD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nhận xét tính chính xác, tính thẩm mỹ của hình vẽ, đánh giá mức độ thực </w:t>
            </w:r>
            <w:r w:rsidR="00647E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hiện thành thạo các thao tác gấp và cắt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ình của HS.</w:t>
            </w:r>
          </w:p>
          <w:p w14:paraId="4D70E1EF" w14:textId="1D7292C2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3: </w:t>
            </w:r>
          </w:p>
          <w:p w14:paraId="7E98736C" w14:textId="70E93FD8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Yêu cầu HS vẽ đường trang trí theo mẫu rồi tô màu tuỳ ý.</w:t>
            </w:r>
          </w:p>
          <w:p w14:paraId="39910220" w14:textId="624D6511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3:</w:t>
            </w:r>
          </w:p>
          <w:p w14:paraId="0B0B6443" w14:textId="6264C9C2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vẽ và trang trí tô màu.</w:t>
            </w:r>
          </w:p>
          <w:p w14:paraId="4F1221A0" w14:textId="3B4752F3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3: </w:t>
            </w:r>
          </w:p>
          <w:p w14:paraId="05A0D550" w14:textId="271BCDE5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Yêu cầu HS</w:t>
            </w:r>
            <w:r w:rsidR="0034534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345344" w:rsidRPr="00DF7315">
              <w:rPr>
                <w:rFonts w:ascii="Times New Roman" w:eastAsia="Times New Roman" w:hAnsi="Times New Roman" w:cs="Times New Roman"/>
                <w:sz w:val="28"/>
                <w:szCs w:val="28"/>
              </w:rPr>
              <w:t>quan sát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ình bày sản phẩm.</w:t>
            </w:r>
          </w:p>
          <w:p w14:paraId="06241DE8" w14:textId="77777777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lấy thêm 2 hình của HS (tốt và chưa tốt) yêu cầu HS nhận xét.</w:t>
            </w:r>
          </w:p>
          <w:p w14:paraId="329BF778" w14:textId="4EB912FA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3: </w:t>
            </w:r>
          </w:p>
          <w:p w14:paraId="4161E4DB" w14:textId="75B1242A" w:rsidR="00AA5A33" w:rsidRDefault="00AA5A33" w:rsidP="00AA5A33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- GV nhận xét tính chính xác, tính thẩm mỹ của hình vẽ.</w:t>
            </w:r>
          </w:p>
        </w:tc>
        <w:tc>
          <w:tcPr>
            <w:tcW w:w="4389" w:type="dxa"/>
          </w:tcPr>
          <w:p w14:paraId="43BC27A2" w14:textId="51B35CF5" w:rsidR="00910010" w:rsidRPr="00973168" w:rsidRDefault="00973168" w:rsidP="003D716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 xml:space="preserve">2.3 : </w:t>
            </w:r>
            <w:r w:rsidR="00910010" w:rsidRPr="0091001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ấp</w:t>
            </w:r>
            <w:r w:rsidR="0091001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, cắt hình thoi từ tờ giấy hình chữ nhật theo hướng dẫn.</w:t>
            </w:r>
          </w:p>
          <w:p w14:paraId="09B30854" w14:textId="7DFB76CB" w:rsidR="008101BD" w:rsidRDefault="00910010" w:rsidP="003D716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8412" w:dyaOrig="1224" w14:anchorId="27DD7C99">
                <v:shape id="_x0000_i1108" type="#_x0000_t75" style="width:210pt;height:38.5pt" o:ole="">
                  <v:imagedata r:id="rId163" o:title=""/>
                </v:shape>
                <o:OLEObject Type="Embed" ProgID="PBrush" ShapeID="_x0000_i1108" DrawAspect="Content" ObjectID="_1795165709" r:id="rId164"/>
              </w:object>
            </w:r>
          </w:p>
          <w:p w14:paraId="5775CAE8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73576FD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341D64B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3ED6398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6C798F4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AF6153D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A5E6A32" w14:textId="14E7526C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951AD50" w14:textId="77777777" w:rsidR="00DE427C" w:rsidRDefault="00DE427C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68AB706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72EA32B" w14:textId="77777777" w:rsidR="008101BD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- </w:t>
            </w:r>
            <w:r w:rsidRPr="00AA5A33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  <w:p w14:paraId="3E8A5121" w14:textId="77777777" w:rsidR="00AA5A33" w:rsidRDefault="00AA5A33" w:rsidP="00AA5A3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đường trang trí theo mẫu rồi tô màu tuỳ ý</w:t>
            </w:r>
          </w:p>
          <w:p w14:paraId="34533597" w14:textId="78D401DC" w:rsidR="00741CFD" w:rsidRPr="00AA5A33" w:rsidRDefault="00741CFD" w:rsidP="00AA5A3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3624" w:dyaOrig="852" w14:anchorId="346098D5">
                <v:shape id="_x0000_i1109" type="#_x0000_t75" style="width:181.5pt;height:43pt" o:ole="">
                  <v:imagedata r:id="rId165" o:title=""/>
                </v:shape>
                <o:OLEObject Type="Embed" ProgID="PBrush" ShapeID="_x0000_i1109" DrawAspect="Content" ObjectID="_1795165710" r:id="rId166"/>
              </w:object>
            </w:r>
          </w:p>
        </w:tc>
      </w:tr>
    </w:tbl>
    <w:p w14:paraId="1D8C1D84" w14:textId="5195835C" w:rsidR="008101BD" w:rsidRDefault="008101BD" w:rsidP="008101BD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 xml:space="preserve">Hướng dẫn tự học ở nhà </w:t>
      </w:r>
      <w:r w:rsidR="006B37F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(</w:t>
      </w:r>
      <w:r w:rsidR="009E0C3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</w:t>
      </w:r>
      <w:r w:rsidR="006B37F3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p)</w:t>
      </w:r>
    </w:p>
    <w:p w14:paraId="23551A76" w14:textId="77777777" w:rsidR="008101BD" w:rsidRDefault="008101BD" w:rsidP="008101B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Nhận biết các vật thể có dạng hình chữ nhật, hình thoi trong cuộc sống quanh em.</w:t>
      </w:r>
    </w:p>
    <w:p w14:paraId="12E4DB9D" w14:textId="77777777" w:rsidR="008101BD" w:rsidRDefault="008101BD" w:rsidP="008101B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Ghi nhớ các đặc điểm về hai cạnh đối, đường chéo và góc của hình chữ nhật, hình thoi. </w:t>
      </w:r>
    </w:p>
    <w:p w14:paraId="7BCB10FF" w14:textId="72EF5BC9" w:rsidR="00024E59" w:rsidRDefault="008101BD" w:rsidP="008101B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</w:t>
      </w:r>
      <w:r w:rsidR="00024E59">
        <w:rPr>
          <w:rFonts w:ascii="Times New Roman" w:eastAsia="Times New Roman" w:hAnsi="Times New Roman" w:cs="Times New Roman"/>
          <w:color w:val="000000"/>
          <w:sz w:val="28"/>
          <w:szCs w:val="28"/>
        </w:rPr>
        <w:t>Bài 4.10; 4.14 sgk/tr</w:t>
      </w:r>
      <w:r w:rsidR="00AF51B4">
        <w:rPr>
          <w:rFonts w:ascii="Times New Roman" w:eastAsia="Times New Roman" w:hAnsi="Times New Roman" w:cs="Times New Roman"/>
          <w:color w:val="000000"/>
          <w:sz w:val="28"/>
          <w:szCs w:val="28"/>
        </w:rPr>
        <w:t>89</w:t>
      </w:r>
      <w:r w:rsidR="00024E59">
        <w:rPr>
          <w:rFonts w:ascii="Times New Roman" w:eastAsia="Times New Roman" w:hAnsi="Times New Roman" w:cs="Times New Roman"/>
          <w:color w:val="000000"/>
          <w:sz w:val="28"/>
          <w:szCs w:val="28"/>
        </w:rPr>
        <w:t>; 4.8, 4.11, 4.14, 4.15 SBT/Tr68,69</w:t>
      </w:r>
    </w:p>
    <w:p w14:paraId="5EFC8523" w14:textId="7FDD5E65" w:rsidR="008101BD" w:rsidRDefault="008101BD" w:rsidP="008101BD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Tìm hiểu trước nội dung 3</w:t>
      </w:r>
      <w:r w:rsidR="0097316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4: Hình bình hành, hình thang cân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25635F9" w14:textId="3FAC4680" w:rsidR="007862BA" w:rsidRDefault="002D2940" w:rsidP="002D2940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HDVN:</w:t>
      </w:r>
    </w:p>
    <w:p w14:paraId="10615C3D" w14:textId="77777777" w:rsidR="007862BA" w:rsidRDefault="007862BA" w:rsidP="007862BA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- Xem lại các bài tập đã làm trong tiết học.</w:t>
      </w:r>
    </w:p>
    <w:p w14:paraId="021C4E48" w14:textId="63B54B33" w:rsidR="007862BA" w:rsidRDefault="007862BA" w:rsidP="007862B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Ghi nhớ c</w:t>
      </w:r>
      <w:r w:rsidR="00840E4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ác đặc điểm về cạnh, góc, đường chéo và </w:t>
      </w:r>
      <w:r w:rsidR="00F2356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ách vẽ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hình chữ nhật, hình thoi</w:t>
      </w:r>
      <w:r w:rsidR="00F23561">
        <w:rPr>
          <w:rFonts w:ascii="Times New Roman" w:eastAsia="Times New Roman" w:hAnsi="Times New Roman" w:cs="Times New Roman"/>
          <w:color w:val="000000"/>
          <w:sz w:val="28"/>
          <w:szCs w:val="28"/>
        </w:rPr>
        <w:t>, hình bình hành, hình thang cân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2F3C387" w14:textId="76CBBEEB" w:rsidR="007862BA" w:rsidRDefault="007862BA" w:rsidP="007862BA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</w:t>
      </w:r>
      <w:r w:rsidR="00F23561">
        <w:rPr>
          <w:rFonts w:ascii="Times New Roman" w:eastAsia="Times New Roman" w:hAnsi="Times New Roman" w:cs="Times New Roman"/>
          <w:bCs/>
          <w:iCs/>
          <w:sz w:val="28"/>
          <w:szCs w:val="28"/>
        </w:rPr>
        <w:t>Kể tên ít nhất 3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vật thể trong gia đình em có dạng hình chữ nhật hoặc hình thoi, </w:t>
      </w:r>
      <w:r w:rsidR="00F23561">
        <w:rPr>
          <w:rFonts w:ascii="Times New Roman" w:eastAsia="Times New Roman" w:hAnsi="Times New Roman" w:cs="Times New Roman"/>
          <w:bCs/>
          <w:iCs/>
          <w:sz w:val="28"/>
          <w:szCs w:val="28"/>
        </w:rPr>
        <w:t>hình bình hành, hình thang cân</w:t>
      </w:r>
      <w:r w:rsidR="00E908DB">
        <w:rPr>
          <w:rFonts w:ascii="Times New Roman" w:eastAsia="Times New Roman" w:hAnsi="Times New Roman" w:cs="Times New Roman"/>
          <w:bCs/>
          <w:iCs/>
          <w:sz w:val="28"/>
          <w:szCs w:val="28"/>
        </w:rPr>
        <w:t>.</w:t>
      </w:r>
      <w:r w:rsidR="00F23561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</w:p>
    <w:p w14:paraId="2CA0BB55" w14:textId="494E3D18" w:rsidR="007862BA" w:rsidRDefault="007862BA" w:rsidP="007862BA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huẩn bị bài mới: đọc trước nội dung bài</w:t>
      </w:r>
      <w:r w:rsidR="00F2356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0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567DA31" w14:textId="77777777" w:rsidR="009F5533" w:rsidRDefault="009F5533" w:rsidP="009F5533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sectPr w:rsidR="009F5533" w:rsidSect="009B4CFF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CA93C69"/>
    <w:multiLevelType w:val="hybridMultilevel"/>
    <w:tmpl w:val="04768BBC"/>
    <w:lvl w:ilvl="0" w:tplc="C0C4B5E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F6807B3"/>
    <w:multiLevelType w:val="hybridMultilevel"/>
    <w:tmpl w:val="10E81056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2A22"/>
    <w:rsid w:val="000135C0"/>
    <w:rsid w:val="00017270"/>
    <w:rsid w:val="000236BB"/>
    <w:rsid w:val="00024E59"/>
    <w:rsid w:val="0002622A"/>
    <w:rsid w:val="00026A42"/>
    <w:rsid w:val="00035650"/>
    <w:rsid w:val="00055789"/>
    <w:rsid w:val="000614F4"/>
    <w:rsid w:val="00062238"/>
    <w:rsid w:val="00077623"/>
    <w:rsid w:val="00094AF6"/>
    <w:rsid w:val="000A091A"/>
    <w:rsid w:val="00114DEB"/>
    <w:rsid w:val="00125C1D"/>
    <w:rsid w:val="0012798C"/>
    <w:rsid w:val="00161544"/>
    <w:rsid w:val="00185D4F"/>
    <w:rsid w:val="00193DDD"/>
    <w:rsid w:val="00197CB5"/>
    <w:rsid w:val="001B070A"/>
    <w:rsid w:val="001B3D56"/>
    <w:rsid w:val="001C6F4E"/>
    <w:rsid w:val="001D3CF4"/>
    <w:rsid w:val="001D715C"/>
    <w:rsid w:val="001E03E9"/>
    <w:rsid w:val="001F3705"/>
    <w:rsid w:val="0021707E"/>
    <w:rsid w:val="00256E0F"/>
    <w:rsid w:val="00280C58"/>
    <w:rsid w:val="002A47B8"/>
    <w:rsid w:val="002B5864"/>
    <w:rsid w:val="002D2940"/>
    <w:rsid w:val="002D2ABA"/>
    <w:rsid w:val="002E4BFD"/>
    <w:rsid w:val="002F023E"/>
    <w:rsid w:val="003033D0"/>
    <w:rsid w:val="0031517B"/>
    <w:rsid w:val="0031561F"/>
    <w:rsid w:val="00334FB9"/>
    <w:rsid w:val="00345344"/>
    <w:rsid w:val="003567B8"/>
    <w:rsid w:val="00372F53"/>
    <w:rsid w:val="00397BCC"/>
    <w:rsid w:val="003A3AF2"/>
    <w:rsid w:val="003B07DA"/>
    <w:rsid w:val="003C230D"/>
    <w:rsid w:val="003D5C2D"/>
    <w:rsid w:val="003D716D"/>
    <w:rsid w:val="003F06B6"/>
    <w:rsid w:val="003F3F43"/>
    <w:rsid w:val="004021AA"/>
    <w:rsid w:val="00427C95"/>
    <w:rsid w:val="00461694"/>
    <w:rsid w:val="0046460F"/>
    <w:rsid w:val="004948A0"/>
    <w:rsid w:val="004A2E03"/>
    <w:rsid w:val="004B1BBF"/>
    <w:rsid w:val="004D0706"/>
    <w:rsid w:val="00500C14"/>
    <w:rsid w:val="0051177F"/>
    <w:rsid w:val="00522A64"/>
    <w:rsid w:val="00523A01"/>
    <w:rsid w:val="005320E9"/>
    <w:rsid w:val="00555C70"/>
    <w:rsid w:val="00556034"/>
    <w:rsid w:val="00556EA5"/>
    <w:rsid w:val="005624D8"/>
    <w:rsid w:val="00563D70"/>
    <w:rsid w:val="00566F68"/>
    <w:rsid w:val="00573832"/>
    <w:rsid w:val="005841E9"/>
    <w:rsid w:val="0059172C"/>
    <w:rsid w:val="005A69E4"/>
    <w:rsid w:val="005C13A4"/>
    <w:rsid w:val="005E3B80"/>
    <w:rsid w:val="005E5AA7"/>
    <w:rsid w:val="005F2492"/>
    <w:rsid w:val="00603A8D"/>
    <w:rsid w:val="00647EE7"/>
    <w:rsid w:val="00676F53"/>
    <w:rsid w:val="00677B96"/>
    <w:rsid w:val="00687B7B"/>
    <w:rsid w:val="006A0BB6"/>
    <w:rsid w:val="006A76A3"/>
    <w:rsid w:val="006B37F3"/>
    <w:rsid w:val="006C0205"/>
    <w:rsid w:val="006C4CAF"/>
    <w:rsid w:val="006E6D95"/>
    <w:rsid w:val="0070501D"/>
    <w:rsid w:val="00720AE2"/>
    <w:rsid w:val="00741CFD"/>
    <w:rsid w:val="00744582"/>
    <w:rsid w:val="00745F12"/>
    <w:rsid w:val="00762C26"/>
    <w:rsid w:val="00775CAA"/>
    <w:rsid w:val="007848C6"/>
    <w:rsid w:val="007862BA"/>
    <w:rsid w:val="007878DB"/>
    <w:rsid w:val="00793D3E"/>
    <w:rsid w:val="00797B62"/>
    <w:rsid w:val="007A3999"/>
    <w:rsid w:val="007C0E0E"/>
    <w:rsid w:val="007F56F4"/>
    <w:rsid w:val="00804948"/>
    <w:rsid w:val="008101BD"/>
    <w:rsid w:val="00825C4E"/>
    <w:rsid w:val="008316CB"/>
    <w:rsid w:val="00832135"/>
    <w:rsid w:val="00840E49"/>
    <w:rsid w:val="008606B5"/>
    <w:rsid w:val="008875A0"/>
    <w:rsid w:val="008905DC"/>
    <w:rsid w:val="008C2A22"/>
    <w:rsid w:val="008C4E3A"/>
    <w:rsid w:val="008D1FA4"/>
    <w:rsid w:val="008D5554"/>
    <w:rsid w:val="008E3512"/>
    <w:rsid w:val="008E79FA"/>
    <w:rsid w:val="00910010"/>
    <w:rsid w:val="00913FAC"/>
    <w:rsid w:val="00917BFA"/>
    <w:rsid w:val="009342B0"/>
    <w:rsid w:val="00937962"/>
    <w:rsid w:val="00941186"/>
    <w:rsid w:val="0094220F"/>
    <w:rsid w:val="009548C6"/>
    <w:rsid w:val="00973168"/>
    <w:rsid w:val="009824B2"/>
    <w:rsid w:val="00985BCC"/>
    <w:rsid w:val="009871B5"/>
    <w:rsid w:val="00991C37"/>
    <w:rsid w:val="009A7713"/>
    <w:rsid w:val="009B4CFF"/>
    <w:rsid w:val="009C651C"/>
    <w:rsid w:val="009D1FFC"/>
    <w:rsid w:val="009D502B"/>
    <w:rsid w:val="009E08D5"/>
    <w:rsid w:val="009E0C3D"/>
    <w:rsid w:val="009E6B02"/>
    <w:rsid w:val="009F32FF"/>
    <w:rsid w:val="009F5533"/>
    <w:rsid w:val="009F7940"/>
    <w:rsid w:val="00A07990"/>
    <w:rsid w:val="00A21655"/>
    <w:rsid w:val="00A325C9"/>
    <w:rsid w:val="00A35956"/>
    <w:rsid w:val="00A60227"/>
    <w:rsid w:val="00A80614"/>
    <w:rsid w:val="00A8507A"/>
    <w:rsid w:val="00A8673B"/>
    <w:rsid w:val="00A918D9"/>
    <w:rsid w:val="00AA03A8"/>
    <w:rsid w:val="00AA3A63"/>
    <w:rsid w:val="00AA439E"/>
    <w:rsid w:val="00AA5A33"/>
    <w:rsid w:val="00AC55D4"/>
    <w:rsid w:val="00AD07E6"/>
    <w:rsid w:val="00AE0D35"/>
    <w:rsid w:val="00AE1945"/>
    <w:rsid w:val="00AE1BE8"/>
    <w:rsid w:val="00AF51B4"/>
    <w:rsid w:val="00B02AAD"/>
    <w:rsid w:val="00B02B9D"/>
    <w:rsid w:val="00B068E6"/>
    <w:rsid w:val="00B21787"/>
    <w:rsid w:val="00B65776"/>
    <w:rsid w:val="00B95BBA"/>
    <w:rsid w:val="00BA63B4"/>
    <w:rsid w:val="00BB7E20"/>
    <w:rsid w:val="00BC2035"/>
    <w:rsid w:val="00BD655D"/>
    <w:rsid w:val="00BE1B40"/>
    <w:rsid w:val="00BF0468"/>
    <w:rsid w:val="00C006B3"/>
    <w:rsid w:val="00C12A18"/>
    <w:rsid w:val="00C12CB2"/>
    <w:rsid w:val="00C140AE"/>
    <w:rsid w:val="00C22060"/>
    <w:rsid w:val="00C22C6C"/>
    <w:rsid w:val="00C24592"/>
    <w:rsid w:val="00C41D65"/>
    <w:rsid w:val="00C660B3"/>
    <w:rsid w:val="00C72E3E"/>
    <w:rsid w:val="00C7310C"/>
    <w:rsid w:val="00C8371D"/>
    <w:rsid w:val="00C967E3"/>
    <w:rsid w:val="00CA540A"/>
    <w:rsid w:val="00CD0AFB"/>
    <w:rsid w:val="00CD549A"/>
    <w:rsid w:val="00CF686E"/>
    <w:rsid w:val="00D00446"/>
    <w:rsid w:val="00D005F1"/>
    <w:rsid w:val="00D02F27"/>
    <w:rsid w:val="00D039D8"/>
    <w:rsid w:val="00D10679"/>
    <w:rsid w:val="00D3306A"/>
    <w:rsid w:val="00DC11EB"/>
    <w:rsid w:val="00DE427C"/>
    <w:rsid w:val="00DF7315"/>
    <w:rsid w:val="00E069FD"/>
    <w:rsid w:val="00E07A39"/>
    <w:rsid w:val="00E113C8"/>
    <w:rsid w:val="00E30917"/>
    <w:rsid w:val="00E339C9"/>
    <w:rsid w:val="00E4001E"/>
    <w:rsid w:val="00E728C8"/>
    <w:rsid w:val="00E85131"/>
    <w:rsid w:val="00E85FC0"/>
    <w:rsid w:val="00E908DB"/>
    <w:rsid w:val="00E95FC6"/>
    <w:rsid w:val="00EB0A3A"/>
    <w:rsid w:val="00EB38BB"/>
    <w:rsid w:val="00EC02B6"/>
    <w:rsid w:val="00EE0A67"/>
    <w:rsid w:val="00F01463"/>
    <w:rsid w:val="00F05CC8"/>
    <w:rsid w:val="00F06090"/>
    <w:rsid w:val="00F14A70"/>
    <w:rsid w:val="00F23561"/>
    <w:rsid w:val="00F31103"/>
    <w:rsid w:val="00F32488"/>
    <w:rsid w:val="00F40A57"/>
    <w:rsid w:val="00F44461"/>
    <w:rsid w:val="00F4792B"/>
    <w:rsid w:val="00F50918"/>
    <w:rsid w:val="00F62873"/>
    <w:rsid w:val="00F66560"/>
    <w:rsid w:val="00F71246"/>
    <w:rsid w:val="00F83A38"/>
    <w:rsid w:val="00F91C1E"/>
    <w:rsid w:val="00FB2A0E"/>
    <w:rsid w:val="00FC0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5380D"/>
  <w15:docId w15:val="{231644B4-39FD-444D-A0C0-F31FBAE8E5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079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11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110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png"/><Relationship Id="rId107" Type="http://schemas.openxmlformats.org/officeDocument/2006/relationships/oleObject" Target="embeddings/oleObject54.bin"/><Relationship Id="rId11" Type="http://schemas.openxmlformats.org/officeDocument/2006/relationships/image" Target="media/image5.jpeg"/><Relationship Id="rId32" Type="http://schemas.openxmlformats.org/officeDocument/2006/relationships/oleObject" Target="embeddings/oleObject12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2" Type="http://schemas.openxmlformats.org/officeDocument/2006/relationships/oleObject" Target="embeddings/oleObject7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png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5.png"/><Relationship Id="rId166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5.png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png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61" Type="http://schemas.openxmlformats.org/officeDocument/2006/relationships/image" Target="media/image30.wmf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9" Type="http://schemas.openxmlformats.org/officeDocument/2006/relationships/image" Target="media/image10.png"/><Relationship Id="rId14" Type="http://schemas.openxmlformats.org/officeDocument/2006/relationships/image" Target="media/image7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theme" Target="theme/theme1.xml"/><Relationship Id="rId8" Type="http://schemas.openxmlformats.org/officeDocument/2006/relationships/image" Target="media/image3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png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5" Type="http://schemas.openxmlformats.org/officeDocument/2006/relationships/image" Target="media/image8.png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png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26" Type="http://schemas.openxmlformats.org/officeDocument/2006/relationships/oleObject" Target="embeddings/oleObject9.bin"/><Relationship Id="rId47" Type="http://schemas.openxmlformats.org/officeDocument/2006/relationships/image" Target="media/image23.wmf"/><Relationship Id="rId68" Type="http://schemas.openxmlformats.org/officeDocument/2006/relationships/image" Target="media/image32.png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7.png"/><Relationship Id="rId27" Type="http://schemas.openxmlformats.org/officeDocument/2006/relationships/image" Target="media/image14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image" Target="media/image37.png"/><Relationship Id="rId155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2140</Words>
  <Characters>12199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PHUCPRO</dc:creator>
  <cp:keywords/>
  <dc:description/>
  <cp:lastModifiedBy>Dell</cp:lastModifiedBy>
  <cp:revision>3</cp:revision>
  <dcterms:created xsi:type="dcterms:W3CDTF">2024-12-08T05:09:00Z</dcterms:created>
  <dcterms:modified xsi:type="dcterms:W3CDTF">2024-12-08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